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LSU </w:t>
      </w:r>
      <w:r w:rsidR="005E285C" w:rsidRPr="00953B14">
        <w:rPr>
          <w:sz w:val="36"/>
          <w:szCs w:val="36"/>
        </w:rPr>
        <w:t xml:space="preserve">Dual Enrollment </w:t>
      </w:r>
      <w:r w:rsidRPr="00953B14">
        <w:rPr>
          <w:sz w:val="36"/>
          <w:szCs w:val="36"/>
        </w:rPr>
        <w:t>Program</w:t>
      </w:r>
      <w:r w:rsidR="005A1147" w:rsidRPr="00953B14">
        <w:rPr>
          <w:sz w:val="36"/>
          <w:szCs w:val="36"/>
        </w:rPr>
        <w:t xml:space="preserve"> for Math</w:t>
      </w:r>
    </w:p>
    <w:p w14:paraId="4FC1D85E" w14:textId="19C3D0F5" w:rsidR="005A71AB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  </w:t>
      </w:r>
      <w:r w:rsidR="007F0F42">
        <w:rPr>
          <w:sz w:val="36"/>
          <w:szCs w:val="36"/>
        </w:rPr>
        <w:t>Advanced Math Precalculus</w:t>
      </w:r>
      <w:r w:rsidR="00040634" w:rsidRPr="00953B14">
        <w:rPr>
          <w:sz w:val="36"/>
          <w:szCs w:val="36"/>
        </w:rPr>
        <w:t xml:space="preserve"> COURSE PROFILE </w:t>
      </w:r>
      <w:r w:rsidR="007F0F42">
        <w:rPr>
          <w:sz w:val="36"/>
          <w:szCs w:val="36"/>
        </w:rPr>
        <w:t>11</w:t>
      </w:r>
      <w:r w:rsidR="00D54F5D" w:rsidRPr="00953B14">
        <w:rPr>
          <w:sz w:val="36"/>
          <w:szCs w:val="36"/>
        </w:rPr>
        <w:t>-</w:t>
      </w:r>
      <w:r w:rsidR="007F0F42">
        <w:rPr>
          <w:sz w:val="36"/>
          <w:szCs w:val="36"/>
        </w:rPr>
        <w:t>1</w:t>
      </w:r>
      <w:r w:rsidR="00BA2925">
        <w:rPr>
          <w:sz w:val="36"/>
          <w:szCs w:val="36"/>
        </w:rPr>
        <w:t>4</w:t>
      </w:r>
      <w:r w:rsidR="00827824" w:rsidRPr="00953B14">
        <w:rPr>
          <w:sz w:val="36"/>
          <w:szCs w:val="36"/>
        </w:rPr>
        <w:t>-</w:t>
      </w:r>
      <w:r w:rsidR="00040634" w:rsidRPr="00953B14">
        <w:rPr>
          <w:sz w:val="36"/>
          <w:szCs w:val="36"/>
        </w:rPr>
        <w:t>20</w:t>
      </w:r>
      <w:r w:rsidR="00827824" w:rsidRPr="00953B14">
        <w:rPr>
          <w:sz w:val="36"/>
          <w:szCs w:val="36"/>
        </w:rPr>
        <w:t>2</w:t>
      </w:r>
      <w:r w:rsidR="00BA2925">
        <w:rPr>
          <w:sz w:val="36"/>
          <w:szCs w:val="36"/>
        </w:rPr>
        <w:t>5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E97E2B9" w14:textId="02627F0A" w:rsidR="00301485" w:rsidRPr="000745EC" w:rsidRDefault="00040634" w:rsidP="003D343D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E87A3E" w:rsidRPr="000745EC">
        <w:rPr>
          <w:rFonts w:cstheme="minorHAnsi"/>
          <w:b/>
          <w:i/>
          <w:sz w:val="24"/>
          <w:szCs w:val="24"/>
          <w:lang w:val="en"/>
        </w:rPr>
        <w:t>Algebra &amp;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 xml:space="preserve"> Trigonometry</w:t>
      </w:r>
      <w:r w:rsidR="002A7029" w:rsidRPr="000745EC">
        <w:rPr>
          <w:rFonts w:cstheme="minorHAnsi"/>
          <w:b/>
          <w:i/>
          <w:sz w:val="24"/>
          <w:szCs w:val="24"/>
          <w:lang w:val="en"/>
        </w:rPr>
        <w:t xml:space="preserve"> with Interactive Assessments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 xml:space="preserve">, </w:t>
      </w:r>
      <w:r w:rsidR="00827824" w:rsidRPr="000745EC">
        <w:rPr>
          <w:rFonts w:cstheme="minorHAnsi"/>
          <w:b/>
          <w:i/>
          <w:sz w:val="24"/>
          <w:szCs w:val="24"/>
          <w:lang w:val="en"/>
        </w:rPr>
        <w:t>4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>e,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i/>
          <w:sz w:val="24"/>
          <w:szCs w:val="24"/>
          <w:lang w:val="en"/>
        </w:rPr>
        <w:t>MyLab</w:t>
      </w:r>
      <w:r w:rsidR="00827824" w:rsidRPr="000745EC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, </w:t>
      </w:r>
      <w:r w:rsidR="00301485" w:rsidRPr="000745EC">
        <w:rPr>
          <w:rFonts w:cstheme="minorHAnsi"/>
          <w:b/>
          <w:sz w:val="24"/>
          <w:szCs w:val="24"/>
        </w:rPr>
        <w:t>Kirk Trigsted</w:t>
      </w:r>
    </w:p>
    <w:p w14:paraId="20D91C29" w14:textId="239B5E3B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HIGH SCHOOL COURSE CODE:  16</w:t>
      </w:r>
      <w:r w:rsidR="00BA2925">
        <w:rPr>
          <w:rFonts w:cstheme="minorHAnsi"/>
          <w:b/>
          <w:sz w:val="24"/>
          <w:szCs w:val="24"/>
          <w:lang w:val="en"/>
        </w:rPr>
        <w:t>03</w:t>
      </w:r>
      <w:r w:rsidR="007F0F42">
        <w:rPr>
          <w:rFonts w:cstheme="minorHAnsi"/>
          <w:b/>
          <w:sz w:val="24"/>
          <w:szCs w:val="24"/>
          <w:lang w:val="en"/>
        </w:rPr>
        <w:t>46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4EA7262" w14:textId="4997B03E" w:rsidR="00152E13" w:rsidRPr="000745EC" w:rsidRDefault="00152E13" w:rsidP="00F4409A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CHAPTERS</w:t>
      </w:r>
    </w:p>
    <w:p w14:paraId="0ED89A90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quations</w:t>
      </w:r>
      <w:r>
        <w:rPr>
          <w:rFonts w:cstheme="minorHAnsi"/>
          <w:b/>
          <w:sz w:val="24"/>
          <w:szCs w:val="24"/>
          <w:lang w:val="en"/>
        </w:rPr>
        <w:t>,</w:t>
      </w:r>
      <w:r w:rsidRPr="00301485">
        <w:rPr>
          <w:rFonts w:cstheme="minorHAnsi"/>
          <w:b/>
          <w:sz w:val="24"/>
          <w:szCs w:val="24"/>
          <w:lang w:val="en"/>
        </w:rPr>
        <w:t xml:space="preserve"> Inequalities, and Applications</w:t>
      </w:r>
    </w:p>
    <w:p w14:paraId="26AE475A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The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Rectangular Coordinate System, Lines, and Circles</w:t>
      </w:r>
    </w:p>
    <w:p w14:paraId="06F414A7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3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Functions</w:t>
      </w:r>
    </w:p>
    <w:p w14:paraId="5CC8ECAF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4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Polynom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Rational Functions</w:t>
      </w:r>
    </w:p>
    <w:p w14:paraId="232CE140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5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xponent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Logarithmic Functions and Equations</w:t>
      </w:r>
    </w:p>
    <w:p w14:paraId="60B11B14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6 – </w:t>
      </w:r>
      <w:r w:rsidRPr="00DB336C">
        <w:rPr>
          <w:rFonts w:cstheme="minorHAnsi"/>
          <w:b/>
          <w:sz w:val="24"/>
          <w:szCs w:val="24"/>
          <w:lang w:val="en"/>
        </w:rPr>
        <w:t>An Introduction to Trigonometric Functions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</w:p>
    <w:p w14:paraId="0568A8EF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he Graphs of Trigonometric Functions</w:t>
      </w:r>
      <w:r>
        <w:rPr>
          <w:rFonts w:cstheme="minorHAnsi"/>
          <w:b/>
          <w:sz w:val="24"/>
          <w:szCs w:val="24"/>
          <w:lang w:val="en"/>
        </w:rPr>
        <w:t xml:space="preserve"> </w:t>
      </w:r>
    </w:p>
    <w:p w14:paraId="1B25840F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rigonometric Identities, Formulas, and Equations</w:t>
      </w:r>
    </w:p>
    <w:p w14:paraId="094805E0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pplications of Trigonometry</w:t>
      </w:r>
    </w:p>
    <w:p w14:paraId="2B160E5C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Polar Equatio</w:t>
      </w:r>
      <w:r>
        <w:rPr>
          <w:rFonts w:cstheme="minorHAnsi"/>
          <w:b/>
          <w:sz w:val="24"/>
          <w:szCs w:val="24"/>
          <w:lang w:val="en"/>
        </w:rPr>
        <w:t>ns, Complex Numbers, and Vectors</w:t>
      </w:r>
    </w:p>
    <w:p w14:paraId="095D4993" w14:textId="77777777" w:rsidR="007F0F42" w:rsidRDefault="007F0F42" w:rsidP="007F0F4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Systems</w:t>
      </w:r>
      <w:r>
        <w:rPr>
          <w:rFonts w:cstheme="minorHAnsi"/>
          <w:b/>
          <w:sz w:val="24"/>
          <w:szCs w:val="24"/>
          <w:lang w:val="en"/>
        </w:rPr>
        <w:t xml:space="preserve"> of Equations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>The number in parentheses indicates the number of homework exercises on that topic in MyLab Math.</w:t>
      </w:r>
    </w:p>
    <w:p w14:paraId="2F7F0247" w14:textId="77777777" w:rsidR="007F0F42" w:rsidRDefault="007F0F42" w:rsidP="007F0F42">
      <w:pPr>
        <w:pStyle w:val="Heading1"/>
      </w:pPr>
      <w:r>
        <w:t>Chapter 1: Equations, Inequalities, and Applications</w:t>
      </w:r>
    </w:p>
    <w:p w14:paraId="36872533" w14:textId="4BC32730" w:rsidR="007F0F42" w:rsidRDefault="007F0F42" w:rsidP="007F0F42">
      <w:pPr>
        <w:pStyle w:val="Heading2"/>
      </w:pPr>
      <w:r>
        <w:t>Section 1.1 Linear and Rational Equations (</w:t>
      </w:r>
      <w:r w:rsidR="00A63D99">
        <w:t>5</w:t>
      </w:r>
      <w:r w:rsidR="000211A7">
        <w:t>2</w:t>
      </w:r>
      <w:r>
        <w:t>)</w:t>
      </w:r>
    </w:p>
    <w:p w14:paraId="79AAF356" w14:textId="77777777" w:rsidR="007F0F42" w:rsidRPr="00301485" w:rsidRDefault="007F0F42" w:rsidP="007F0F42">
      <w:pPr>
        <w:spacing w:after="0" w:line="240" w:lineRule="auto"/>
        <w:ind w:left="420"/>
        <w:rPr>
          <w:rFonts w:cstheme="minorHAnsi"/>
          <w:sz w:val="24"/>
          <w:szCs w:val="24"/>
        </w:rPr>
      </w:pPr>
      <w:r>
        <w:rPr>
          <w:rFonts w:cstheme="minorHAnsi"/>
          <w:color w:val="323232"/>
          <w:sz w:val="24"/>
          <w:szCs w:val="24"/>
        </w:rPr>
        <w:t>Determine whether equations are linear or nonlinear</w:t>
      </w:r>
    </w:p>
    <w:p w14:paraId="2E4613F8" w14:textId="77777777" w:rsidR="007F0F42" w:rsidRPr="00301485" w:rsidRDefault="007F0F42" w:rsidP="007F0F42">
      <w:pPr>
        <w:spacing w:after="0" w:line="240" w:lineRule="auto"/>
        <w:ind w:left="420"/>
        <w:rPr>
          <w:rFonts w:cstheme="minorHAnsi"/>
          <w:b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inear equations with integer coefficients</w:t>
      </w:r>
    </w:p>
    <w:p w14:paraId="5178CFF5" w14:textId="77777777" w:rsidR="007F0F42" w:rsidRPr="00301485" w:rsidRDefault="007F0F42" w:rsidP="007F0F42">
      <w:pPr>
        <w:spacing w:after="0" w:line="240" w:lineRule="auto"/>
        <w:ind w:left="420"/>
        <w:rPr>
          <w:rFonts w:cstheme="minorHAnsi"/>
          <w:b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inear equations involving fractions</w:t>
      </w:r>
    </w:p>
    <w:p w14:paraId="22CED30E" w14:textId="77777777" w:rsidR="007F0F42" w:rsidRPr="00301485" w:rsidRDefault="007F0F42" w:rsidP="007F0F42">
      <w:pPr>
        <w:spacing w:after="0" w:line="240" w:lineRule="auto"/>
        <w:ind w:left="420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inear equations involving decimals</w:t>
      </w:r>
    </w:p>
    <w:p w14:paraId="73838CE2" w14:textId="77777777" w:rsidR="007F0F42" w:rsidRPr="00301485" w:rsidRDefault="007F0F42" w:rsidP="007F0F42">
      <w:pPr>
        <w:spacing w:after="0" w:line="240" w:lineRule="auto"/>
        <w:ind w:left="420"/>
        <w:rPr>
          <w:rFonts w:cstheme="minorHAnsi"/>
          <w:b/>
          <w:sz w:val="24"/>
          <w:szCs w:val="24"/>
        </w:rPr>
      </w:pPr>
      <w:r>
        <w:rPr>
          <w:rFonts w:cstheme="minorHAnsi"/>
          <w:sz w:val="24"/>
          <w:szCs w:val="24"/>
        </w:rPr>
        <w:t>Identify</w:t>
      </w:r>
      <w:r w:rsidRPr="00301485">
        <w:rPr>
          <w:rFonts w:cstheme="minorHAnsi"/>
          <w:sz w:val="24"/>
          <w:szCs w:val="24"/>
        </w:rPr>
        <w:t xml:space="preserve"> rational equations</w:t>
      </w:r>
    </w:p>
    <w:p w14:paraId="18C0C146" w14:textId="77777777" w:rsidR="007F0F42" w:rsidRDefault="007F0F42" w:rsidP="007F0F42">
      <w:pPr>
        <w:spacing w:after="0" w:line="240" w:lineRule="auto"/>
        <w:ind w:left="420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rational equations that lead to linear equations</w:t>
      </w:r>
    </w:p>
    <w:p w14:paraId="35C367FB" w14:textId="146D8ED0" w:rsidR="007F0F42" w:rsidRDefault="007F0F42" w:rsidP="007F0F42">
      <w:pPr>
        <w:pStyle w:val="Heading2"/>
      </w:pPr>
      <w:r>
        <w:t>Section 1.4 Quadratic Equations (</w:t>
      </w:r>
      <w:r w:rsidR="00A63D99">
        <w:t>4</w:t>
      </w:r>
      <w:r w:rsidR="000211A7">
        <w:t>4</w:t>
      </w:r>
      <w:r w:rsidR="00620FB0">
        <w:t>)</w:t>
      </w:r>
    </w:p>
    <w:p w14:paraId="2478E1F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b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quadratic equations by factoring</w:t>
      </w:r>
    </w:p>
    <w:p w14:paraId="4C80F1FB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b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quadratic equations using the square root property</w:t>
      </w:r>
    </w:p>
    <w:p w14:paraId="09D007B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quadratic equations using the quadratic formula</w:t>
      </w:r>
    </w:p>
    <w:p w14:paraId="0CC40585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discriminant to determine the type of solutions of a quadratic equation</w:t>
      </w:r>
    </w:p>
    <w:p w14:paraId="5714683A" w14:textId="5BA50A49" w:rsidR="007F0F42" w:rsidRDefault="007F0F42" w:rsidP="007F0F42">
      <w:pPr>
        <w:pStyle w:val="Heading2"/>
      </w:pPr>
      <w:r>
        <w:t>Section 1.6 Other Types of Equations (</w:t>
      </w:r>
      <w:r w:rsidR="00A63D99">
        <w:t>4</w:t>
      </w:r>
      <w:r w:rsidR="000211A7">
        <w:t>3</w:t>
      </w:r>
      <w:r>
        <w:t>)</w:t>
      </w:r>
    </w:p>
    <w:p w14:paraId="44EF59A7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higher-order polynomial equations</w:t>
      </w:r>
    </w:p>
    <w:p w14:paraId="2D4F3AA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quations that are quadratic in form</w:t>
      </w:r>
    </w:p>
    <w:p w14:paraId="538AE4F9" w14:textId="77777777" w:rsidR="007F0F42" w:rsidRDefault="007F0F42" w:rsidP="007F0F42">
      <w:pPr>
        <w:spacing w:after="0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quations involving single radicals</w:t>
      </w:r>
    </w:p>
    <w:p w14:paraId="127F1467" w14:textId="3F94C15E" w:rsidR="007F0F42" w:rsidRDefault="007F0F42" w:rsidP="007F0F42">
      <w:pPr>
        <w:pStyle w:val="Heading2"/>
      </w:pPr>
      <w:r>
        <w:t>Section 1.7 Linear Inequalities (</w:t>
      </w:r>
      <w:r w:rsidR="00620FB0">
        <w:t>3</w:t>
      </w:r>
      <w:r w:rsidR="000211A7">
        <w:t>3</w:t>
      </w:r>
      <w:r>
        <w:t>)</w:t>
      </w:r>
    </w:p>
    <w:p w14:paraId="303E7522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inear inequalities in one variable</w:t>
      </w:r>
    </w:p>
    <w:p w14:paraId="6720584A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lastRenderedPageBreak/>
        <w:t>Solve three-part inequalities in one variable</w:t>
      </w:r>
    </w:p>
    <w:p w14:paraId="5EE7FEE6" w14:textId="1B39D8D3" w:rsidR="007F0F42" w:rsidRDefault="007F0F42" w:rsidP="007F0F42">
      <w:pPr>
        <w:pStyle w:val="Heading2"/>
      </w:pPr>
      <w:r>
        <w:t>Section 1.8 Absolute Value Equations and Inequalities (</w:t>
      </w:r>
      <w:r w:rsidR="00620FB0">
        <w:t>16</w:t>
      </w:r>
      <w:r>
        <w:t>)</w:t>
      </w:r>
    </w:p>
    <w:p w14:paraId="0D8367A6" w14:textId="77777777" w:rsidR="00A63D99" w:rsidRPr="00A63D99" w:rsidRDefault="00A63D99" w:rsidP="00A63D9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A63D99">
        <w:rPr>
          <w:rFonts w:cstheme="minorHAnsi"/>
          <w:sz w:val="24"/>
          <w:szCs w:val="24"/>
        </w:rPr>
        <w:t>Solve absolute value equations</w:t>
      </w:r>
    </w:p>
    <w:p w14:paraId="512C4AC3" w14:textId="77777777" w:rsidR="007F0F42" w:rsidRDefault="007F0F42" w:rsidP="007F0F42">
      <w:pPr>
        <w:pStyle w:val="Heading1"/>
      </w:pPr>
      <w:r>
        <w:t>Chapter 2: The Rectangular Coordinate System, Lines, and Circles</w:t>
      </w:r>
    </w:p>
    <w:p w14:paraId="2B3D0B3C" w14:textId="6FE14673" w:rsidR="007F0F42" w:rsidRPr="00301485" w:rsidRDefault="007F0F42" w:rsidP="007F0F42">
      <w:pPr>
        <w:pStyle w:val="Heading2"/>
      </w:pPr>
      <w:r>
        <w:t xml:space="preserve">Section </w:t>
      </w:r>
      <w:r w:rsidRPr="00301485">
        <w:t>2.1  The Rectangular Coordinate System (2</w:t>
      </w:r>
      <w:r w:rsidR="00A63D99">
        <w:t>8</w:t>
      </w:r>
      <w:r w:rsidRPr="00301485">
        <w:t>)</w:t>
      </w:r>
      <w:r w:rsidRPr="00301485">
        <w:tab/>
      </w:r>
    </w:p>
    <w:p w14:paraId="5FE4C1F4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Plot ordered pairs</w:t>
      </w:r>
    </w:p>
    <w:p w14:paraId="65F1A094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etermine if an ordered pair lies on a graph</w:t>
      </w:r>
    </w:p>
    <w:p w14:paraId="01AA4009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intercepts of graphs from equations</w:t>
      </w:r>
    </w:p>
    <w:p w14:paraId="7B674CD1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Find </w:t>
      </w:r>
      <w:r>
        <w:rPr>
          <w:rFonts w:cstheme="minorHAnsi"/>
          <w:sz w:val="24"/>
          <w:szCs w:val="24"/>
        </w:rPr>
        <w:t xml:space="preserve">the </w:t>
      </w:r>
      <w:r w:rsidRPr="00301485">
        <w:rPr>
          <w:rFonts w:cstheme="minorHAnsi"/>
          <w:sz w:val="24"/>
          <w:szCs w:val="24"/>
        </w:rPr>
        <w:t>midpoint</w:t>
      </w:r>
      <w:r>
        <w:rPr>
          <w:rFonts w:cstheme="minorHAnsi"/>
          <w:sz w:val="24"/>
          <w:szCs w:val="24"/>
        </w:rPr>
        <w:t xml:space="preserve"> </w:t>
      </w:r>
      <w:r w:rsidRPr="00301485">
        <w:rPr>
          <w:rFonts w:cstheme="minorHAnsi"/>
          <w:sz w:val="24"/>
          <w:szCs w:val="24"/>
        </w:rPr>
        <w:t xml:space="preserve">of </w:t>
      </w:r>
      <w:r>
        <w:rPr>
          <w:rFonts w:cstheme="minorHAnsi"/>
          <w:sz w:val="24"/>
          <w:szCs w:val="24"/>
        </w:rPr>
        <w:t xml:space="preserve">a </w:t>
      </w:r>
      <w:r w:rsidRPr="00301485">
        <w:rPr>
          <w:rFonts w:cstheme="minorHAnsi"/>
          <w:sz w:val="24"/>
          <w:szCs w:val="24"/>
        </w:rPr>
        <w:t>line segment using the midpoint formula</w:t>
      </w:r>
    </w:p>
    <w:p w14:paraId="44FAECEE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Find </w:t>
      </w:r>
      <w:r>
        <w:rPr>
          <w:rFonts w:cstheme="minorHAnsi"/>
          <w:sz w:val="24"/>
          <w:szCs w:val="24"/>
        </w:rPr>
        <w:t xml:space="preserve">the </w:t>
      </w:r>
      <w:r w:rsidRPr="00301485">
        <w:rPr>
          <w:rFonts w:cstheme="minorHAnsi"/>
          <w:sz w:val="24"/>
          <w:szCs w:val="24"/>
        </w:rPr>
        <w:t>distance between two points using the distance formula</w:t>
      </w:r>
    </w:p>
    <w:p w14:paraId="69604757" w14:textId="3067DB77" w:rsidR="007F0F42" w:rsidRPr="00301485" w:rsidRDefault="007F0F42" w:rsidP="007F0F42">
      <w:pPr>
        <w:pStyle w:val="Heading2"/>
      </w:pPr>
      <w:r>
        <w:t xml:space="preserve">Section </w:t>
      </w:r>
      <w:r w:rsidRPr="00301485">
        <w:t>2.2  Circles (</w:t>
      </w:r>
      <w:r w:rsidR="00A63D99">
        <w:t>3</w:t>
      </w:r>
      <w:r w:rsidR="000211A7">
        <w:t>1</w:t>
      </w:r>
      <w:r w:rsidRPr="00301485">
        <w:t>)</w:t>
      </w:r>
    </w:p>
    <w:p w14:paraId="2D9DCF7D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Write the standard form of an equation of a circle</w:t>
      </w:r>
    </w:p>
    <w:p w14:paraId="1A2DC40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center, radius,</w:t>
      </w:r>
      <w:r>
        <w:rPr>
          <w:rFonts w:cstheme="minorHAnsi"/>
          <w:sz w:val="24"/>
          <w:szCs w:val="24"/>
        </w:rPr>
        <w:t xml:space="preserve"> and</w:t>
      </w:r>
      <w:r w:rsidRPr="00301485">
        <w:rPr>
          <w:rFonts w:cstheme="minorHAnsi"/>
          <w:sz w:val="24"/>
          <w:szCs w:val="24"/>
        </w:rPr>
        <w:t xml:space="preserve"> intercepts and sketch the graph of circles given equations in standard form</w:t>
      </w:r>
    </w:p>
    <w:p w14:paraId="68C71829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Find the center, radius, </w:t>
      </w:r>
      <w:r>
        <w:rPr>
          <w:rFonts w:cstheme="minorHAnsi"/>
          <w:sz w:val="24"/>
          <w:szCs w:val="24"/>
        </w:rPr>
        <w:t xml:space="preserve">and </w:t>
      </w:r>
      <w:r w:rsidRPr="00301485">
        <w:rPr>
          <w:rFonts w:cstheme="minorHAnsi"/>
          <w:sz w:val="24"/>
          <w:szCs w:val="24"/>
        </w:rPr>
        <w:t>intercepts and sketch the graph of circles given equations in general form</w:t>
      </w:r>
    </w:p>
    <w:p w14:paraId="38F6DD3F" w14:textId="1115F561" w:rsidR="007F0F42" w:rsidRPr="00301485" w:rsidRDefault="007F0F42" w:rsidP="007F0F42">
      <w:pPr>
        <w:pStyle w:val="Heading2"/>
      </w:pPr>
      <w:r>
        <w:t xml:space="preserve">Section </w:t>
      </w:r>
      <w:r w:rsidRPr="00301485">
        <w:t>2.3  Lines (</w:t>
      </w:r>
      <w:r w:rsidR="008D356A">
        <w:t>54</w:t>
      </w:r>
      <w:r w:rsidRPr="00301485">
        <w:t>)</w:t>
      </w:r>
    </w:p>
    <w:p w14:paraId="7192997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ind</w:t>
      </w:r>
      <w:r w:rsidRPr="00301485">
        <w:rPr>
          <w:rFonts w:cstheme="minorHAnsi"/>
          <w:sz w:val="24"/>
          <w:szCs w:val="24"/>
        </w:rPr>
        <w:t xml:space="preserve"> the slopes of lines </w:t>
      </w:r>
      <w:r>
        <w:rPr>
          <w:rFonts w:cstheme="minorHAnsi"/>
          <w:sz w:val="24"/>
          <w:szCs w:val="24"/>
        </w:rPr>
        <w:t xml:space="preserve">that pass </w:t>
      </w:r>
      <w:r w:rsidRPr="00301485">
        <w:rPr>
          <w:rFonts w:cstheme="minorHAnsi"/>
          <w:sz w:val="24"/>
          <w:szCs w:val="24"/>
        </w:rPr>
        <w:t>through two given points</w:t>
      </w:r>
      <w:r w:rsidRPr="00301485">
        <w:rPr>
          <w:rFonts w:cstheme="minorHAnsi"/>
          <w:sz w:val="24"/>
          <w:szCs w:val="24"/>
        </w:rPr>
        <w:tab/>
      </w:r>
    </w:p>
    <w:p w14:paraId="20176E49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ketch </w:t>
      </w:r>
      <w:r>
        <w:rPr>
          <w:rFonts w:cstheme="minorHAnsi"/>
          <w:sz w:val="24"/>
          <w:szCs w:val="24"/>
        </w:rPr>
        <w:t xml:space="preserve">the graph of a </w:t>
      </w:r>
      <w:r w:rsidRPr="00301485">
        <w:rPr>
          <w:rFonts w:cstheme="minorHAnsi"/>
          <w:sz w:val="24"/>
          <w:szCs w:val="24"/>
        </w:rPr>
        <w:t>line given a point and the slope</w:t>
      </w:r>
    </w:p>
    <w:p w14:paraId="3DEEB592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equation of a line</w:t>
      </w:r>
      <w:r>
        <w:rPr>
          <w:rFonts w:cstheme="minorHAnsi"/>
          <w:sz w:val="24"/>
          <w:szCs w:val="24"/>
        </w:rPr>
        <w:t xml:space="preserve"> in </w:t>
      </w:r>
      <w:r w:rsidRPr="00301485">
        <w:rPr>
          <w:rFonts w:cstheme="minorHAnsi"/>
          <w:sz w:val="24"/>
          <w:szCs w:val="24"/>
        </w:rPr>
        <w:t>point-slope form</w:t>
      </w:r>
    </w:p>
    <w:p w14:paraId="09B86DB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Find </w:t>
      </w:r>
      <w:r>
        <w:rPr>
          <w:rFonts w:cstheme="minorHAnsi"/>
          <w:sz w:val="24"/>
          <w:szCs w:val="24"/>
        </w:rPr>
        <w:t xml:space="preserve">the equation of a line in </w:t>
      </w:r>
      <w:r w:rsidRPr="00301485">
        <w:rPr>
          <w:rFonts w:cstheme="minorHAnsi"/>
          <w:sz w:val="24"/>
          <w:szCs w:val="24"/>
        </w:rPr>
        <w:t>slope-intercept form</w:t>
      </w:r>
    </w:p>
    <w:p w14:paraId="0355F0DB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ind</w:t>
      </w:r>
      <w:r w:rsidRPr="00301485">
        <w:rPr>
          <w:rFonts w:cstheme="minorHAnsi"/>
          <w:sz w:val="24"/>
          <w:szCs w:val="24"/>
        </w:rPr>
        <w:t xml:space="preserve"> the equation of a line in standard form</w:t>
      </w:r>
    </w:p>
    <w:p w14:paraId="1305C034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Find the slope and the </w:t>
      </w:r>
      <w:r w:rsidRPr="00B2138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01485">
        <w:rPr>
          <w:rFonts w:cstheme="minorHAnsi"/>
          <w:sz w:val="24"/>
          <w:szCs w:val="24"/>
        </w:rPr>
        <w:t>-intercept of a line in standard form</w:t>
      </w:r>
      <w:r>
        <w:rPr>
          <w:rFonts w:cstheme="minorHAnsi"/>
          <w:sz w:val="24"/>
          <w:szCs w:val="24"/>
        </w:rPr>
        <w:t xml:space="preserve"> and sketch the graph</w:t>
      </w:r>
    </w:p>
    <w:p w14:paraId="5EAB38AC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Sketch </w:t>
      </w:r>
      <w:r>
        <w:rPr>
          <w:rFonts w:cstheme="minorHAnsi"/>
          <w:sz w:val="24"/>
          <w:szCs w:val="24"/>
        </w:rPr>
        <w:t xml:space="preserve">the graphs of </w:t>
      </w:r>
      <w:r w:rsidRPr="00301485">
        <w:rPr>
          <w:rFonts w:cstheme="minorHAnsi"/>
          <w:sz w:val="24"/>
          <w:szCs w:val="24"/>
        </w:rPr>
        <w:t>lines</w:t>
      </w:r>
      <w:r>
        <w:rPr>
          <w:rFonts w:cstheme="minorHAnsi"/>
          <w:sz w:val="24"/>
          <w:szCs w:val="24"/>
        </w:rPr>
        <w:t xml:space="preserve"> given in standard form</w:t>
      </w:r>
      <w:r w:rsidRPr="00301485">
        <w:rPr>
          <w:rFonts w:cstheme="minorHAnsi"/>
          <w:sz w:val="24"/>
          <w:szCs w:val="24"/>
        </w:rPr>
        <w:t xml:space="preserve"> by plotting intercepts</w:t>
      </w:r>
    </w:p>
    <w:p w14:paraId="69A9F7A6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equation</w:t>
      </w:r>
      <w:r>
        <w:rPr>
          <w:rFonts w:cstheme="minorHAnsi"/>
          <w:sz w:val="24"/>
          <w:szCs w:val="24"/>
        </w:rPr>
        <w:t>s</w:t>
      </w:r>
      <w:r w:rsidRPr="00301485">
        <w:rPr>
          <w:rFonts w:cstheme="minorHAnsi"/>
          <w:sz w:val="24"/>
          <w:szCs w:val="24"/>
        </w:rPr>
        <w:t xml:space="preserve"> of horizontal </w:t>
      </w:r>
      <w:r>
        <w:rPr>
          <w:rFonts w:cstheme="minorHAnsi"/>
          <w:sz w:val="24"/>
          <w:szCs w:val="24"/>
        </w:rPr>
        <w:t xml:space="preserve">lines and </w:t>
      </w:r>
      <w:r w:rsidRPr="00301485">
        <w:rPr>
          <w:rFonts w:cstheme="minorHAnsi"/>
          <w:sz w:val="24"/>
          <w:szCs w:val="24"/>
        </w:rPr>
        <w:t>vertical line</w:t>
      </w:r>
      <w:r>
        <w:rPr>
          <w:rFonts w:cstheme="minorHAnsi"/>
          <w:sz w:val="24"/>
          <w:szCs w:val="24"/>
        </w:rPr>
        <w:t>s</w:t>
      </w:r>
    </w:p>
    <w:p w14:paraId="388E7AFD" w14:textId="11DFBE76" w:rsidR="007F0F42" w:rsidRPr="00301485" w:rsidRDefault="007F0F42" w:rsidP="007F0F42">
      <w:pPr>
        <w:pStyle w:val="Heading2"/>
      </w:pPr>
      <w:r>
        <w:t xml:space="preserve">Section </w:t>
      </w:r>
      <w:r w:rsidRPr="00301485">
        <w:t>2.4  Parallel and Perpendicular Lines (3</w:t>
      </w:r>
      <w:r w:rsidR="000211A7">
        <w:t>1</w:t>
      </w:r>
      <w:r w:rsidRPr="00301485">
        <w:t>)</w:t>
      </w:r>
    </w:p>
    <w:p w14:paraId="4D111406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two lines are parallel, perpendicular, or neither</w:t>
      </w:r>
    </w:p>
    <w:p w14:paraId="233A1B66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equations of lines parallel to given lines</w:t>
      </w:r>
    </w:p>
    <w:p w14:paraId="0739DD24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equations of lines perpendicular to given lines</w:t>
      </w:r>
    </w:p>
    <w:p w14:paraId="51E573B0" w14:textId="77777777" w:rsidR="007F0F42" w:rsidRDefault="007F0F42" w:rsidP="007F0F42">
      <w:pPr>
        <w:pStyle w:val="Heading1"/>
      </w:pPr>
      <w:r>
        <w:t>Chapter 3: Functions</w:t>
      </w:r>
    </w:p>
    <w:p w14:paraId="6A93F6F5" w14:textId="65C7038F" w:rsidR="007F0F42" w:rsidRPr="00301485" w:rsidRDefault="007F0F42" w:rsidP="007F0F42">
      <w:pPr>
        <w:pStyle w:val="Heading2"/>
      </w:pPr>
      <w:r>
        <w:t xml:space="preserve">Section </w:t>
      </w:r>
      <w:r w:rsidRPr="00301485">
        <w:t>3.1  Relations and Functions (</w:t>
      </w:r>
      <w:r w:rsidR="00DA6194">
        <w:t>56</w:t>
      </w:r>
      <w:r w:rsidRPr="00301485">
        <w:t>)</w:t>
      </w:r>
    </w:p>
    <w:p w14:paraId="497614E8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domain and range of relations, and determine if relations represent functions</w:t>
      </w:r>
    </w:p>
    <w:p w14:paraId="520CE471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equations represent functions</w:t>
      </w:r>
    </w:p>
    <w:p w14:paraId="53A4ACEC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function nota</w:t>
      </w:r>
      <w:r>
        <w:rPr>
          <w:rFonts w:cstheme="minorHAnsi"/>
          <w:sz w:val="24"/>
          <w:szCs w:val="24"/>
        </w:rPr>
        <w:t>tion to identify points that lie on graphs of functions</w:t>
      </w:r>
    </w:p>
    <w:p w14:paraId="6F8ACCD2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E</w:t>
      </w:r>
      <w:r w:rsidRPr="00301485">
        <w:rPr>
          <w:rFonts w:cstheme="minorHAnsi"/>
          <w:sz w:val="24"/>
          <w:szCs w:val="24"/>
        </w:rPr>
        <w:t>valuate functions at given values</w:t>
      </w:r>
    </w:p>
    <w:p w14:paraId="3AE0947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difference quotients</w:t>
      </w:r>
    </w:p>
    <w:p w14:paraId="54AD778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vertical line test to determine if graphs represent functions</w:t>
      </w:r>
    </w:p>
    <w:p w14:paraId="1DCF09AD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Classify functions as polynomial</w:t>
      </w:r>
      <w:r>
        <w:rPr>
          <w:rFonts w:cstheme="minorHAnsi"/>
          <w:sz w:val="24"/>
          <w:szCs w:val="24"/>
        </w:rPr>
        <w:t>s</w:t>
      </w:r>
      <w:r w:rsidRPr="00301485">
        <w:rPr>
          <w:rFonts w:cstheme="minorHAnsi"/>
          <w:sz w:val="24"/>
          <w:szCs w:val="24"/>
        </w:rPr>
        <w:t>, rational functions, or root functions, and find their domains</w:t>
      </w:r>
    </w:p>
    <w:p w14:paraId="2AB2FBF4" w14:textId="73DAF008" w:rsidR="007F0F42" w:rsidRPr="00301485" w:rsidRDefault="007F0F42" w:rsidP="007F0F42">
      <w:pPr>
        <w:pStyle w:val="Heading2"/>
      </w:pPr>
      <w:r>
        <w:t xml:space="preserve">Section </w:t>
      </w:r>
      <w:r w:rsidRPr="00301485">
        <w:t>3.2  Properties of a Function’s Graph (</w:t>
      </w:r>
      <w:r w:rsidR="00DA6194">
        <w:t>4</w:t>
      </w:r>
      <w:r w:rsidR="000211A7">
        <w:t>4</w:t>
      </w:r>
      <w:r w:rsidRPr="00301485">
        <w:t>)</w:t>
      </w:r>
    </w:p>
    <w:p w14:paraId="2F788BC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the intercepts of a function</w:t>
      </w:r>
    </w:p>
    <w:p w14:paraId="3E96CD06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lastRenderedPageBreak/>
        <w:t>Determine the domain and range of functio</w:t>
      </w:r>
      <w:r>
        <w:rPr>
          <w:rFonts w:cstheme="minorHAnsi"/>
          <w:sz w:val="24"/>
          <w:szCs w:val="24"/>
        </w:rPr>
        <w:t>ns from their</w:t>
      </w:r>
      <w:r w:rsidRPr="00301485">
        <w:rPr>
          <w:rFonts w:cstheme="minorHAnsi"/>
          <w:sz w:val="24"/>
          <w:szCs w:val="24"/>
        </w:rPr>
        <w:t xml:space="preserve"> graph</w:t>
      </w:r>
      <w:r>
        <w:rPr>
          <w:rFonts w:cstheme="minorHAnsi"/>
          <w:sz w:val="24"/>
          <w:szCs w:val="24"/>
        </w:rPr>
        <w:t>s</w:t>
      </w:r>
    </w:p>
    <w:p w14:paraId="3A442B7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re functions are increasing, decreasing, or constant</w:t>
      </w:r>
    </w:p>
    <w:p w14:paraId="6443FDE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relative maximum and relative minimum values of a function</w:t>
      </w:r>
    </w:p>
    <w:p w14:paraId="1F70249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a function i</w:t>
      </w:r>
      <w:r>
        <w:rPr>
          <w:rFonts w:cstheme="minorHAnsi"/>
          <w:sz w:val="24"/>
          <w:szCs w:val="24"/>
        </w:rPr>
        <w:t>s</w:t>
      </w:r>
      <w:r w:rsidRPr="00301485">
        <w:rPr>
          <w:rFonts w:cstheme="minorHAnsi"/>
          <w:sz w:val="24"/>
          <w:szCs w:val="24"/>
        </w:rPr>
        <w:t xml:space="preserve"> even, odd, or neither</w:t>
      </w:r>
    </w:p>
    <w:p w14:paraId="2C388C00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graphs to evaluate or compare functions</w:t>
      </w:r>
    </w:p>
    <w:p w14:paraId="105F98FF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Identify function properties from graphs</w:t>
      </w:r>
    </w:p>
    <w:p w14:paraId="3E7D1C91" w14:textId="251D57D7" w:rsidR="007F0F42" w:rsidRPr="00301485" w:rsidRDefault="007F0F42" w:rsidP="007F0F42">
      <w:pPr>
        <w:pStyle w:val="Heading2"/>
      </w:pPr>
      <w:r>
        <w:t xml:space="preserve">Section </w:t>
      </w:r>
      <w:r w:rsidRPr="00301485">
        <w:t>3.3  Graphs of Basic Functions; Piecewise Functions (</w:t>
      </w:r>
      <w:r w:rsidR="000211A7">
        <w:t>41</w:t>
      </w:r>
      <w:r w:rsidRPr="00301485">
        <w:t>)</w:t>
      </w:r>
    </w:p>
    <w:p w14:paraId="60BDCDC7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the basic functions</w:t>
      </w:r>
    </w:p>
    <w:p w14:paraId="6C8C22BB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graphs of basic functions with restricted domains</w:t>
      </w:r>
    </w:p>
    <w:p w14:paraId="571D5F29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functions and their domains from graphs of piecewise-defined functions</w:t>
      </w:r>
    </w:p>
    <w:p w14:paraId="1CD8923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Graph and determine properties of piecewise-defined functions</w:t>
      </w:r>
    </w:p>
    <w:p w14:paraId="3B6E3E85" w14:textId="47574DCD" w:rsidR="007F0F42" w:rsidRPr="00301485" w:rsidRDefault="007F0F42" w:rsidP="007F0F42">
      <w:pPr>
        <w:pStyle w:val="Heading2"/>
      </w:pPr>
      <w:r>
        <w:t xml:space="preserve">Section </w:t>
      </w:r>
      <w:r w:rsidRPr="00301485">
        <w:t>3.4  Transformations of Functions (</w:t>
      </w:r>
      <w:r w:rsidR="000211A7">
        <w:t>54</w:t>
      </w:r>
      <w:r w:rsidRPr="00301485">
        <w:t>)</w:t>
      </w:r>
    </w:p>
    <w:p w14:paraId="0F61356F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vertical shifts to graph functions</w:t>
      </w:r>
    </w:p>
    <w:p w14:paraId="1F4B90E2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horizontal shifts to graph functions</w:t>
      </w:r>
    </w:p>
    <w:p w14:paraId="3101F25D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reflections to graph functions</w:t>
      </w:r>
    </w:p>
    <w:p w14:paraId="32BB9F78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vertical stretches and compressions to graph functions</w:t>
      </w:r>
    </w:p>
    <w:p w14:paraId="62E1959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combinations of transformations to graph functions</w:t>
      </w:r>
    </w:p>
    <w:p w14:paraId="033470EA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ransformations to sketch the graphs of piecewise-defined functions</w:t>
      </w:r>
    </w:p>
    <w:p w14:paraId="0DDC772F" w14:textId="3F5C582A" w:rsidR="007F0F42" w:rsidRPr="00301485" w:rsidRDefault="007F0F42" w:rsidP="007F0F42">
      <w:pPr>
        <w:pStyle w:val="Heading2"/>
      </w:pPr>
      <w:r>
        <w:t xml:space="preserve">Section </w:t>
      </w:r>
      <w:r w:rsidRPr="00301485">
        <w:t>3.5  Composite Functions (</w:t>
      </w:r>
      <w:r w:rsidR="00DA6194">
        <w:t>19</w:t>
      </w:r>
      <w:r w:rsidRPr="00301485">
        <w:t>)</w:t>
      </w:r>
    </w:p>
    <w:p w14:paraId="5DD50610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composite functions</w:t>
      </w:r>
    </w:p>
    <w:p w14:paraId="5056894D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valuate composite functions at a given point</w:t>
      </w:r>
    </w:p>
    <w:p w14:paraId="22DE219F" w14:textId="5C3C8AE3" w:rsidR="007F0F42" w:rsidRPr="00301485" w:rsidRDefault="007F0F42" w:rsidP="007F0F42">
      <w:pPr>
        <w:pStyle w:val="Heading2"/>
      </w:pPr>
      <w:r>
        <w:t xml:space="preserve">Section </w:t>
      </w:r>
      <w:r w:rsidRPr="00301485">
        <w:t>3.6  One-to-One Functions; Inverse Functions (4</w:t>
      </w:r>
      <w:r w:rsidR="000211A7">
        <w:t>5</w:t>
      </w:r>
      <w:r w:rsidRPr="00301485">
        <w:t>)</w:t>
      </w:r>
    </w:p>
    <w:p w14:paraId="3EBC91A6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if functions are one-to-one</w:t>
      </w:r>
    </w:p>
    <w:p w14:paraId="632C72A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a function is one-to-one using the horizontal line test</w:t>
      </w:r>
    </w:p>
    <w:p w14:paraId="3B38743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Determine if </w:t>
      </w:r>
      <w:r w:rsidRPr="00301485">
        <w:rPr>
          <w:rFonts w:cstheme="minorHAnsi"/>
          <w:sz w:val="24"/>
          <w:szCs w:val="24"/>
        </w:rPr>
        <w:t>functions are inverses of one another</w:t>
      </w:r>
    </w:p>
    <w:p w14:paraId="7FCE8D1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inverses of one-to-one functions</w:t>
      </w:r>
    </w:p>
    <w:p w14:paraId="3207668D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inverse functions</w:t>
      </w:r>
    </w:p>
    <w:p w14:paraId="60F5F5E1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graph of</w:t>
      </w:r>
      <w:r>
        <w:rPr>
          <w:rFonts w:cstheme="minorHAnsi"/>
          <w:sz w:val="24"/>
          <w:szCs w:val="24"/>
        </w:rPr>
        <w:t xml:space="preserve"> a</w:t>
      </w:r>
      <w:r w:rsidRPr="00301485">
        <w:rPr>
          <w:rFonts w:cstheme="minorHAnsi"/>
          <w:sz w:val="24"/>
          <w:szCs w:val="24"/>
        </w:rPr>
        <w:t xml:space="preserve"> function to determine properties</w:t>
      </w:r>
      <w:r>
        <w:rPr>
          <w:rFonts w:cstheme="minorHAnsi"/>
          <w:sz w:val="24"/>
          <w:szCs w:val="24"/>
        </w:rPr>
        <w:t xml:space="preserve"> of</w:t>
      </w:r>
      <w:r w:rsidRPr="00301485">
        <w:rPr>
          <w:rFonts w:cstheme="minorHAnsi"/>
          <w:sz w:val="24"/>
          <w:szCs w:val="24"/>
        </w:rPr>
        <w:t xml:space="preserve"> its inverse</w:t>
      </w:r>
    </w:p>
    <w:p w14:paraId="56E69D97" w14:textId="77777777" w:rsidR="007F0F42" w:rsidRDefault="007F0F42" w:rsidP="007F0F42">
      <w:pPr>
        <w:pStyle w:val="Heading1"/>
      </w:pPr>
      <w:r>
        <w:t>Chapter 4: Polynomial and Rational Functions</w:t>
      </w:r>
    </w:p>
    <w:p w14:paraId="6838966D" w14:textId="23F60348" w:rsidR="007F0F42" w:rsidRPr="00301485" w:rsidRDefault="007F0F42" w:rsidP="007F0F42">
      <w:pPr>
        <w:pStyle w:val="Heading2"/>
      </w:pPr>
      <w:r>
        <w:t xml:space="preserve">Section </w:t>
      </w:r>
      <w:r w:rsidRPr="00301485">
        <w:t>4.1  Quadratic Functions (3</w:t>
      </w:r>
      <w:r w:rsidR="0012677A">
        <w:t>9</w:t>
      </w:r>
      <w:r w:rsidRPr="00301485">
        <w:t>)</w:t>
      </w:r>
    </w:p>
    <w:p w14:paraId="5DEFB501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whether the graph of a quadratic function opens up or down</w:t>
      </w:r>
    </w:p>
    <w:p w14:paraId="4FFFC64C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properties of quadratic function in vertex form and graph the function</w:t>
      </w:r>
    </w:p>
    <w:p w14:paraId="226730C5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properties of quadratic function using the vertex formula and graph the function</w:t>
      </w:r>
    </w:p>
    <w:p w14:paraId="6BC6C344" w14:textId="77777777" w:rsidR="007F0F42" w:rsidRPr="00B547DC" w:rsidRDefault="007F0F42" w:rsidP="007F0F42">
      <w:pPr>
        <w:spacing w:after="0" w:line="240" w:lineRule="auto"/>
        <w:ind w:left="418"/>
      </w:pPr>
      <w:r w:rsidRPr="00301485">
        <w:rPr>
          <w:rFonts w:cstheme="minorHAnsi"/>
          <w:sz w:val="24"/>
          <w:szCs w:val="24"/>
        </w:rPr>
        <w:t>Determine the equation of a quadratic function given its graph</w:t>
      </w:r>
    </w:p>
    <w:p w14:paraId="433DEF67" w14:textId="0B134013" w:rsidR="007F0F42" w:rsidRPr="00301485" w:rsidRDefault="007F0F42" w:rsidP="007F0F42">
      <w:pPr>
        <w:pStyle w:val="Heading2"/>
      </w:pPr>
      <w:r>
        <w:t xml:space="preserve">Section </w:t>
      </w:r>
      <w:r w:rsidRPr="00301485">
        <w:t>4.2  Applications of Quadratic Functions (1</w:t>
      </w:r>
      <w:r w:rsidR="0012677A">
        <w:t>1</w:t>
      </w:r>
      <w:r w:rsidRPr="00301485">
        <w:t>)</w:t>
      </w:r>
    </w:p>
    <w:p w14:paraId="3A162B3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applications involving the maximum of projectile motion functions</w:t>
      </w:r>
    </w:p>
    <w:p w14:paraId="7F85C7C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applications involving the maximum of functions in economics</w:t>
      </w:r>
    </w:p>
    <w:p w14:paraId="4A4E30D4" w14:textId="7E158165" w:rsidR="007F0F42" w:rsidRPr="00301485" w:rsidRDefault="007F0F42" w:rsidP="007F0F42">
      <w:pPr>
        <w:pStyle w:val="Heading2"/>
      </w:pPr>
      <w:r>
        <w:t xml:space="preserve">Section </w:t>
      </w:r>
      <w:r w:rsidRPr="00301485">
        <w:t>4.3  Graphs of Polynomial Functions (</w:t>
      </w:r>
      <w:r w:rsidR="0012677A">
        <w:t>47</w:t>
      </w:r>
      <w:r w:rsidRPr="00301485">
        <w:t>)</w:t>
      </w:r>
    </w:p>
    <w:p w14:paraId="34B40185" w14:textId="1AE578BE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 xml:space="preserve">Identify polynomial functions and their degree, leading coefficient, and constant </w:t>
      </w:r>
      <w:r w:rsidR="0012677A">
        <w:rPr>
          <w:rFonts w:cstheme="minorHAnsi"/>
          <w:sz w:val="24"/>
          <w:szCs w:val="24"/>
        </w:rPr>
        <w:t>coefficient</w:t>
      </w:r>
    </w:p>
    <w:p w14:paraId="78AB103F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power functions using transformations</w:t>
      </w:r>
    </w:p>
    <w:p w14:paraId="559B4549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end behavior of polynomial functions to describe the equation of the function</w:t>
      </w:r>
    </w:p>
    <w:p w14:paraId="40BDD9DC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the intercepts of a polynomial function</w:t>
      </w:r>
    </w:p>
    <w:p w14:paraId="4E5BACAE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lastRenderedPageBreak/>
        <w:t>Determine the real zeros of polynomial functions and their multiplicities</w:t>
      </w:r>
    </w:p>
    <w:p w14:paraId="2DFC6E4C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 of a polynomial function using the four-step process</w:t>
      </w:r>
    </w:p>
    <w:p w14:paraId="48202057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a possible equation of a polynomial function given its graph</w:t>
      </w:r>
    </w:p>
    <w:p w14:paraId="1385956E" w14:textId="71C72BC8" w:rsidR="007F0F42" w:rsidRPr="00301485" w:rsidRDefault="007F0F42" w:rsidP="007F0F42">
      <w:pPr>
        <w:pStyle w:val="Heading2"/>
      </w:pPr>
      <w:r>
        <w:t xml:space="preserve">Section </w:t>
      </w:r>
      <w:r w:rsidRPr="00301485">
        <w:t xml:space="preserve">4.6  Rational Functions and Their Graphs </w:t>
      </w:r>
      <w:r w:rsidR="00B06965">
        <w:t>(</w:t>
      </w:r>
      <w:r w:rsidR="0012677A">
        <w:t>40</w:t>
      </w:r>
      <w:r w:rsidRPr="00301485">
        <w:t>)</w:t>
      </w:r>
    </w:p>
    <w:p w14:paraId="06C25F0D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domain and intercepts of rational functions</w:t>
      </w:r>
    </w:p>
    <w:p w14:paraId="69C5312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Identify vertical asymptotes</w:t>
      </w:r>
      <w:r>
        <w:rPr>
          <w:rFonts w:cstheme="minorHAnsi"/>
          <w:sz w:val="24"/>
          <w:szCs w:val="24"/>
        </w:rPr>
        <w:t xml:space="preserve"> of rational functions</w:t>
      </w:r>
    </w:p>
    <w:p w14:paraId="4CFB0D7D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Identify horizontal asymptotes</w:t>
      </w:r>
      <w:r>
        <w:rPr>
          <w:rFonts w:cstheme="minorHAnsi"/>
          <w:sz w:val="24"/>
          <w:szCs w:val="24"/>
        </w:rPr>
        <w:t xml:space="preserve"> of rational functions</w:t>
      </w:r>
    </w:p>
    <w:p w14:paraId="5641655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ransformations to sketch the graphs of rational functions</w:t>
      </w:r>
    </w:p>
    <w:p w14:paraId="25D91717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removable discontinuities, intercepts, and asymptotes and sketch graphs of rational functions</w:t>
      </w:r>
    </w:p>
    <w:p w14:paraId="1457A373" w14:textId="77777777" w:rsidR="007F0F42" w:rsidRDefault="007F0F42" w:rsidP="007F0F42">
      <w:pPr>
        <w:pStyle w:val="Heading1"/>
      </w:pPr>
      <w:r>
        <w:t>Chapter 5: Exponential and Logarithmic Functions and Equations</w:t>
      </w:r>
    </w:p>
    <w:p w14:paraId="0126414E" w14:textId="12702351" w:rsidR="007F0F42" w:rsidRPr="00301485" w:rsidRDefault="007F0F42" w:rsidP="007F0F42">
      <w:pPr>
        <w:pStyle w:val="Heading2"/>
        <w:spacing w:line="240" w:lineRule="auto"/>
      </w:pPr>
      <w:r>
        <w:t xml:space="preserve">Section </w:t>
      </w:r>
      <w:r w:rsidRPr="00301485">
        <w:t>5.1  Exponential Functions (</w:t>
      </w:r>
      <w:r w:rsidR="00CA67F0">
        <w:t>52</w:t>
      </w:r>
      <w:r w:rsidRPr="00301485">
        <w:t>)</w:t>
      </w:r>
    </w:p>
    <w:p w14:paraId="33A40E99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valuate exponential expressions</w:t>
      </w:r>
    </w:p>
    <w:p w14:paraId="37D0E571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exponential functions</w:t>
      </w:r>
    </w:p>
    <w:p w14:paraId="63FEE791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Determine possible equations of exponential functions given their graphs</w:t>
      </w:r>
    </w:p>
    <w:p w14:paraId="4506A128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exponential functions using transformations</w:t>
      </w:r>
    </w:p>
    <w:p w14:paraId="2A61628F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xponential equations by relating the bases</w:t>
      </w:r>
    </w:p>
    <w:p w14:paraId="750ED86B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applications involving exponential functions</w:t>
      </w:r>
    </w:p>
    <w:p w14:paraId="55918438" w14:textId="53833684" w:rsidR="007F0F42" w:rsidRPr="00301485" w:rsidRDefault="007F0F42" w:rsidP="007F0F42">
      <w:pPr>
        <w:pStyle w:val="Heading2"/>
      </w:pPr>
      <w:r>
        <w:t xml:space="preserve">Section </w:t>
      </w:r>
      <w:r w:rsidRPr="00301485">
        <w:t>5.2  Logarithmic Functions (</w:t>
      </w:r>
      <w:r w:rsidR="00B06965">
        <w:t>55</w:t>
      </w:r>
      <w:r w:rsidRPr="00301485">
        <w:t>)</w:t>
      </w:r>
    </w:p>
    <w:p w14:paraId="4A8A4238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Change equations between exponential form and logarithmic form</w:t>
      </w:r>
    </w:p>
    <w:p w14:paraId="351B2B12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valuate logarithmic expressions</w:t>
      </w:r>
    </w:p>
    <w:p w14:paraId="6E502B60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properties of logarithms to evaluate expressions</w:t>
      </w:r>
    </w:p>
    <w:p w14:paraId="149CF9EA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common and natural logarithms</w:t>
      </w:r>
    </w:p>
    <w:p w14:paraId="652C392F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ketch the graphs of logarithmic functions</w:t>
      </w:r>
    </w:p>
    <w:p w14:paraId="6C9A9C3C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Find the domain of logarithmic functions</w:t>
      </w:r>
    </w:p>
    <w:p w14:paraId="026893AD" w14:textId="2928F6FA" w:rsidR="007F0F42" w:rsidRPr="00301485" w:rsidRDefault="007F0F42" w:rsidP="007F0F42">
      <w:pPr>
        <w:pStyle w:val="Heading2"/>
      </w:pPr>
      <w:r>
        <w:t xml:space="preserve">Section </w:t>
      </w:r>
      <w:r w:rsidRPr="00301485">
        <w:t>5.3  Properties of Logarithms (</w:t>
      </w:r>
      <w:r w:rsidR="00CA67F0">
        <w:t>36</w:t>
      </w:r>
      <w:r w:rsidRPr="00301485">
        <w:t>)</w:t>
      </w:r>
    </w:p>
    <w:p w14:paraId="00F5FA4A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Expand and evaluate logarithmic expressions using properties of logarithms</w:t>
      </w:r>
    </w:p>
    <w:p w14:paraId="778FA35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Condense and evaluate logarithmic expressions using properties of logarithms</w:t>
      </w:r>
    </w:p>
    <w:p w14:paraId="5C79B210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ogarithmic equations using the logarithm property of equality</w:t>
      </w:r>
    </w:p>
    <w:p w14:paraId="43B0F3D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Use the change of base formula to approximate logarithmic expressions</w:t>
      </w:r>
    </w:p>
    <w:p w14:paraId="76876BC0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Use the change of base formula to solve logarithmic equations</w:t>
      </w:r>
    </w:p>
    <w:p w14:paraId="443D8D20" w14:textId="1B18973C" w:rsidR="007F0F42" w:rsidRPr="00301485" w:rsidRDefault="007F0F42" w:rsidP="007F0F42">
      <w:pPr>
        <w:pStyle w:val="Heading2"/>
      </w:pPr>
      <w:r>
        <w:t xml:space="preserve">Section </w:t>
      </w:r>
      <w:r w:rsidRPr="00301485">
        <w:t>5.4  Exponential and Logarithmic Equations (4</w:t>
      </w:r>
      <w:r w:rsidR="00CB0B9C">
        <w:t>6</w:t>
      </w:r>
      <w:r w:rsidRPr="00301485">
        <w:t>)</w:t>
      </w:r>
    </w:p>
    <w:p w14:paraId="085BDF84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xponential equations</w:t>
      </w:r>
    </w:p>
    <w:p w14:paraId="479A8B17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logarithmic equations</w:t>
      </w:r>
    </w:p>
    <w:p w14:paraId="0ED6DDC8" w14:textId="41728651" w:rsidR="007F0F42" w:rsidRPr="00301485" w:rsidRDefault="007F0F42" w:rsidP="007F0F42">
      <w:pPr>
        <w:pStyle w:val="Heading2"/>
      </w:pPr>
      <w:r>
        <w:t xml:space="preserve">Section </w:t>
      </w:r>
      <w:r w:rsidRPr="00301485">
        <w:t>5.5  Applications of Exponential and Logarithmic Functions (1</w:t>
      </w:r>
      <w:r w:rsidR="00CB0B9C">
        <w:t>9</w:t>
      </w:r>
      <w:r w:rsidRPr="00301485">
        <w:t>)</w:t>
      </w:r>
    </w:p>
    <w:p w14:paraId="6406EEC3" w14:textId="77777777" w:rsidR="007F0F42" w:rsidRPr="00301485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applications involving compound interest</w:t>
      </w:r>
    </w:p>
    <w:p w14:paraId="79029603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exponential growth and decay applications</w:t>
      </w:r>
    </w:p>
    <w:p w14:paraId="164047D6" w14:textId="77777777" w:rsidR="007F0F42" w:rsidRDefault="007F0F42" w:rsidP="007F0F42">
      <w:pPr>
        <w:pStyle w:val="Heading1"/>
      </w:pPr>
      <w:r>
        <w:t>Chapter 6: An Introduction to Trigonometric Functions</w:t>
      </w:r>
    </w:p>
    <w:p w14:paraId="3B109C82" w14:textId="3D652CD8" w:rsidR="007F0F42" w:rsidRDefault="007F0F42" w:rsidP="007F0F42">
      <w:pPr>
        <w:pStyle w:val="Heading2"/>
      </w:pPr>
      <w:r>
        <w:t>Section 6.1 An Introduction to Angles: Degree and Radian Measure (</w:t>
      </w:r>
      <w:r w:rsidR="00B9489F">
        <w:t>4</w:t>
      </w:r>
      <w:r>
        <w:t>8)</w:t>
      </w:r>
    </w:p>
    <w:p w14:paraId="0750F0CF" w14:textId="77777777" w:rsidR="007F0F42" w:rsidRPr="00E245BB" w:rsidRDefault="007F0F42" w:rsidP="007F0F42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Understand degree measure</w:t>
      </w:r>
    </w:p>
    <w:p w14:paraId="4732F6E9" w14:textId="77777777" w:rsidR="007F0F42" w:rsidRPr="00E245BB" w:rsidRDefault="007F0F42" w:rsidP="007F0F42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lastRenderedPageBreak/>
        <w:t>Understand radian measure</w:t>
      </w:r>
    </w:p>
    <w:p w14:paraId="09372DF4" w14:textId="77777777" w:rsidR="007F0F42" w:rsidRPr="00E245BB" w:rsidRDefault="007F0F42" w:rsidP="007F0F42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Convert between degree measure and radian measure</w:t>
      </w:r>
    </w:p>
    <w:p w14:paraId="24EA8CEF" w14:textId="77777777" w:rsidR="007F0F42" w:rsidRPr="00E245BB" w:rsidRDefault="007F0F42" w:rsidP="007F0F42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Find coterminal angles using degree measure</w:t>
      </w:r>
    </w:p>
    <w:p w14:paraId="141FEE7D" w14:textId="1C043B47" w:rsidR="007F0F42" w:rsidRPr="003E55EB" w:rsidRDefault="007F0F42" w:rsidP="006F6D41">
      <w:pPr>
        <w:spacing w:after="0" w:line="240" w:lineRule="auto"/>
        <w:ind w:left="420"/>
        <w:rPr>
          <w:rFonts w:cstheme="minorHAnsi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 xml:space="preserve">Find coterminal angles using radian measure </w:t>
      </w:r>
    </w:p>
    <w:p w14:paraId="0D4B0EFF" w14:textId="77777777" w:rsidR="00B9489F" w:rsidRDefault="00B9489F" w:rsidP="00B9489F">
      <w:pPr>
        <w:pStyle w:val="Heading2"/>
      </w:pPr>
      <w:r>
        <w:t>Section 6.2 Applications of Radian Measure (18)</w:t>
      </w:r>
    </w:p>
    <w:p w14:paraId="138AFF24" w14:textId="77777777" w:rsidR="00B9489F" w:rsidRDefault="00B9489F" w:rsidP="00B9489F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Determine the area of a sector of a circle</w:t>
      </w:r>
    </w:p>
    <w:p w14:paraId="566ACBE3" w14:textId="77777777" w:rsidR="00B9489F" w:rsidRPr="003E55EB" w:rsidRDefault="00B9489F" w:rsidP="00B9489F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Determine the arc length of a sector of a circle</w:t>
      </w:r>
    </w:p>
    <w:p w14:paraId="24E45FB9" w14:textId="4F7DFF52" w:rsidR="007F0F42" w:rsidRDefault="007F0F42" w:rsidP="007F0F42">
      <w:pPr>
        <w:pStyle w:val="Heading2"/>
      </w:pPr>
      <w:r>
        <w:t>Section 6.4 Right Triangle Trigonometry (</w:t>
      </w:r>
      <w:r w:rsidR="00B9489F">
        <w:t>42</w:t>
      </w:r>
      <w:r>
        <w:t>)</w:t>
      </w:r>
    </w:p>
    <w:p w14:paraId="6839064F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right triangle definitions of the trigonometric functions</w:t>
      </w:r>
    </w:p>
    <w:p w14:paraId="6EB3F730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se the special right triangles</w:t>
      </w:r>
    </w:p>
    <w:p w14:paraId="091EDB43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fundamental trigonometric identities</w:t>
      </w:r>
    </w:p>
    <w:p w14:paraId="7FCE3F53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cofunctions</w:t>
      </w:r>
    </w:p>
    <w:p w14:paraId="266056E1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Evaluate trigonometric functions using a calculator</w:t>
      </w:r>
    </w:p>
    <w:p w14:paraId="58F1B5CD" w14:textId="1F4ED624" w:rsidR="007F0F42" w:rsidRDefault="007F0F42" w:rsidP="007F0F42">
      <w:pPr>
        <w:pStyle w:val="Heading2"/>
      </w:pPr>
      <w:r>
        <w:t>Section 6.5 Trigonometric Functions of General Angles (7</w:t>
      </w:r>
      <w:r w:rsidR="00B9489F">
        <w:t>3</w:t>
      </w:r>
      <w:r>
        <w:t>)</w:t>
      </w:r>
    </w:p>
    <w:p w14:paraId="4BD85EED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four families of special angles</w:t>
      </w:r>
    </w:p>
    <w:p w14:paraId="46BE81B0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definitions of the trigonometric functions of general angles</w:t>
      </w:r>
    </w:p>
    <w:p w14:paraId="158223BE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Find the values of the trigonometric functions of quadrantal angles</w:t>
      </w:r>
    </w:p>
    <w:p w14:paraId="3CA1EB9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signs of the trigonometric functions</w:t>
      </w:r>
    </w:p>
    <w:p w14:paraId="5D24D19E" w14:textId="37BB8237" w:rsidR="00B9489F" w:rsidRPr="00211B51" w:rsidRDefault="00B9489F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ind trigonometric function values given another function value</w:t>
      </w:r>
    </w:p>
    <w:p w14:paraId="2AD7E935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Determine reference angles</w:t>
      </w:r>
    </w:p>
    <w:p w14:paraId="381A5891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Evaluate trigonometric functions of angles belonging to</w:t>
      </w:r>
      <w:r>
        <w:rPr>
          <w:rFonts w:cstheme="minorHAnsi"/>
          <w:sz w:val="24"/>
          <w:szCs w:val="24"/>
        </w:rPr>
        <w:t xml:space="preserve"> the </w:t>
      </w:r>
      <w:r w:rsidRPr="00211B51">
        <w:rPr>
          <w:rFonts w:cstheme="minorHAnsi"/>
          <w:position w:val="-24"/>
          <w:sz w:val="24"/>
          <w:szCs w:val="24"/>
        </w:rPr>
        <w:object w:dxaOrig="260" w:dyaOrig="620" w14:anchorId="3FC92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i over 3" style="width:12.75pt;height:30.75pt" o:ole="">
            <v:imagedata r:id="rId8" o:title=""/>
          </v:shape>
          <o:OLEObject Type="Embed" ProgID="Equation.DSMT4" ShapeID="_x0000_i1025" DrawAspect="Content" ObjectID="_1843705040" r:id="rId9"/>
        </w:object>
      </w:r>
      <w:r>
        <w:rPr>
          <w:rFonts w:cstheme="minorHAnsi"/>
          <w:sz w:val="24"/>
          <w:szCs w:val="24"/>
        </w:rPr>
        <w:t xml:space="preserve">, </w:t>
      </w:r>
      <w:r w:rsidRPr="00211B51">
        <w:rPr>
          <w:rFonts w:cstheme="minorHAnsi"/>
          <w:position w:val="-24"/>
          <w:sz w:val="24"/>
          <w:szCs w:val="24"/>
        </w:rPr>
        <w:object w:dxaOrig="260" w:dyaOrig="620" w14:anchorId="2407334A">
          <v:shape id="_x0000_i1026" type="#_x0000_t75" alt="pi over 4" style="width:12.75pt;height:30.75pt" o:ole="">
            <v:imagedata r:id="rId10" o:title=""/>
          </v:shape>
          <o:OLEObject Type="Embed" ProgID="Equation.DSMT4" ShapeID="_x0000_i1026" DrawAspect="Content" ObjectID="_1843705041" r:id="rId11"/>
        </w:object>
      </w:r>
      <w:r>
        <w:rPr>
          <w:rFonts w:cstheme="minorHAnsi"/>
          <w:sz w:val="24"/>
          <w:szCs w:val="24"/>
        </w:rPr>
        <w:t xml:space="preserve">, and </w:t>
      </w:r>
      <w:r w:rsidRPr="00211B51">
        <w:rPr>
          <w:rFonts w:cstheme="minorHAnsi"/>
          <w:position w:val="-24"/>
          <w:sz w:val="24"/>
          <w:szCs w:val="24"/>
        </w:rPr>
        <w:object w:dxaOrig="260" w:dyaOrig="620" w14:anchorId="434764FD">
          <v:shape id="_x0000_i1027" type="#_x0000_t75" alt="pi over 6" style="width:12.75pt;height:30.75pt" o:ole="">
            <v:imagedata r:id="rId12" o:title=""/>
          </v:shape>
          <o:OLEObject Type="Embed" ProgID="Equation.DSMT4" ShapeID="_x0000_i1027" DrawAspect="Content" ObjectID="_1843705042" r:id="rId13"/>
        </w:object>
      </w:r>
      <w:r>
        <w:rPr>
          <w:rFonts w:cstheme="minorHAnsi"/>
          <w:sz w:val="24"/>
          <w:szCs w:val="24"/>
        </w:rPr>
        <w:t xml:space="preserve"> families</w:t>
      </w:r>
    </w:p>
    <w:p w14:paraId="65C482FF" w14:textId="74CF3309" w:rsidR="007F0F42" w:rsidRPr="003E55EB" w:rsidRDefault="007F0F42" w:rsidP="007F0F42">
      <w:pPr>
        <w:pStyle w:val="Heading2"/>
      </w:pPr>
      <w:r>
        <w:t xml:space="preserve">Section </w:t>
      </w:r>
      <w:r w:rsidRPr="003E55EB">
        <w:t>6.6  The Unit Circle (</w:t>
      </w:r>
      <w:r w:rsidR="00B9489F">
        <w:t>12</w:t>
      </w:r>
      <w:r w:rsidRPr="003E55EB">
        <w:t>)</w:t>
      </w:r>
    </w:p>
    <w:p w14:paraId="3EE2660D" w14:textId="77777777" w:rsidR="007F0F42" w:rsidRPr="003E55EB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the definition of the unit circle</w:t>
      </w:r>
    </w:p>
    <w:p w14:paraId="0E71CC67" w14:textId="77777777" w:rsidR="007F0F42" w:rsidRPr="00211B5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the unit circle definitions of the trigonometric functions</w:t>
      </w:r>
    </w:p>
    <w:p w14:paraId="3EBB506D" w14:textId="77777777" w:rsidR="007F0F42" w:rsidRDefault="007F0F42" w:rsidP="007F0F42">
      <w:pPr>
        <w:pStyle w:val="Heading1"/>
      </w:pPr>
      <w:r>
        <w:t>Chapter 7: The Graphs of Trigonometric Functions</w:t>
      </w:r>
    </w:p>
    <w:p w14:paraId="33094A9A" w14:textId="02E57408" w:rsidR="007F0F42" w:rsidRPr="00301485" w:rsidRDefault="007F0F42" w:rsidP="007F0F42">
      <w:pPr>
        <w:pStyle w:val="Heading2"/>
      </w:pPr>
      <w:r>
        <w:t>Section 7</w:t>
      </w:r>
      <w:r w:rsidRPr="00301485">
        <w:t xml:space="preserve">.1  </w:t>
      </w:r>
      <w:r>
        <w:t>Graphs of Sine and Cosine Functions</w:t>
      </w:r>
      <w:r w:rsidRPr="00301485">
        <w:t xml:space="preserve"> (</w:t>
      </w:r>
      <w:r w:rsidR="00CB206E">
        <w:t>3</w:t>
      </w:r>
      <w:r w:rsidR="00C8131F">
        <w:t>6</w:t>
      </w:r>
      <w:r w:rsidRPr="00301485">
        <w:t>)</w:t>
      </w:r>
      <w:r w:rsidRPr="00301485">
        <w:tab/>
      </w:r>
    </w:p>
    <w:p w14:paraId="067FCA18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sine function and its properties</w:t>
      </w:r>
    </w:p>
    <w:p w14:paraId="6F78AD84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cosine function and its properties</w:t>
      </w:r>
    </w:p>
    <w:p w14:paraId="03A5A701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Determine properties and sketch graphs of the form</w:t>
      </w:r>
      <w:r>
        <w:rPr>
          <w:rFonts w:cstheme="minorHAnsi"/>
          <w:sz w:val="24"/>
          <w:szCs w:val="24"/>
        </w:rPr>
        <w:t xml:space="preserve"> </w:t>
      </w:r>
      <w:r w:rsidRPr="00ED22EB">
        <w:rPr>
          <w:rFonts w:cstheme="minorHAnsi"/>
          <w:position w:val="-10"/>
          <w:sz w:val="24"/>
          <w:szCs w:val="24"/>
        </w:rPr>
        <w:object w:dxaOrig="1080" w:dyaOrig="320" w14:anchorId="24FA2636">
          <v:shape id="_x0000_i1028" type="#_x0000_t75" alt="y equals A sine of x" style="width:54pt;height:15.75pt" o:ole="">
            <v:imagedata r:id="rId14" o:title=""/>
          </v:shape>
          <o:OLEObject Type="Embed" ProgID="Equation.DSMT4" ShapeID="_x0000_i1028" DrawAspect="Content" ObjectID="_1843705043" r:id="rId15"/>
        </w:object>
      </w:r>
      <w:r w:rsidRPr="005D04C1">
        <w:rPr>
          <w:rFonts w:cstheme="minorHAnsi"/>
          <w:sz w:val="24"/>
          <w:szCs w:val="24"/>
        </w:rPr>
        <w:t xml:space="preserve"> and</w:t>
      </w:r>
      <w:r>
        <w:rPr>
          <w:rFonts w:cstheme="minorHAnsi"/>
          <w:sz w:val="24"/>
          <w:szCs w:val="24"/>
        </w:rPr>
        <w:t xml:space="preserve"> </w:t>
      </w:r>
      <w:r w:rsidRPr="00ED22EB">
        <w:rPr>
          <w:rFonts w:cstheme="minorHAnsi"/>
          <w:position w:val="-10"/>
          <w:sz w:val="24"/>
          <w:szCs w:val="24"/>
        </w:rPr>
        <w:object w:dxaOrig="1120" w:dyaOrig="320" w14:anchorId="2B98B977">
          <v:shape id="_x0000_i1029" type="#_x0000_t75" alt="y equals A cosine of x" style="width:56.25pt;height:15.75pt" o:ole="">
            <v:imagedata r:id="rId16" o:title=""/>
          </v:shape>
          <o:OLEObject Type="Embed" ProgID="Equation.DSMT4" ShapeID="_x0000_i1029" DrawAspect="Content" ObjectID="_1843705044" r:id="rId17"/>
        </w:object>
      </w:r>
    </w:p>
    <w:p w14:paraId="05048332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Pr="00ED22EB">
        <w:rPr>
          <w:rFonts w:cstheme="minorHAnsi"/>
          <w:position w:val="-10"/>
          <w:sz w:val="24"/>
          <w:szCs w:val="24"/>
        </w:rPr>
        <w:object w:dxaOrig="1040" w:dyaOrig="320" w14:anchorId="1D0FC786">
          <v:shape id="_x0000_i1030" type="#_x0000_t75" alt="y equals sine of B x" style="width:51.75pt;height:15.75pt" o:ole="">
            <v:imagedata r:id="rId18" o:title=""/>
          </v:shape>
          <o:OLEObject Type="Embed" ProgID="Equation.DSMT4" ShapeID="_x0000_i1030" DrawAspect="Content" ObjectID="_1843705045" r:id="rId19"/>
        </w:object>
      </w:r>
      <w:r w:rsidRPr="005D04C1">
        <w:rPr>
          <w:rFonts w:cstheme="minorHAnsi"/>
          <w:sz w:val="24"/>
          <w:szCs w:val="24"/>
        </w:rPr>
        <w:t xml:space="preserve"> and</w:t>
      </w:r>
      <w:r>
        <w:rPr>
          <w:rFonts w:cstheme="minorHAnsi"/>
          <w:sz w:val="24"/>
          <w:szCs w:val="24"/>
        </w:rPr>
        <w:t xml:space="preserve"> </w:t>
      </w:r>
      <w:r w:rsidRPr="00ED22EB">
        <w:rPr>
          <w:rFonts w:cstheme="minorHAnsi"/>
          <w:position w:val="-10"/>
          <w:sz w:val="24"/>
          <w:szCs w:val="24"/>
        </w:rPr>
        <w:object w:dxaOrig="1060" w:dyaOrig="320" w14:anchorId="0166297D">
          <v:shape id="_x0000_i1031" type="#_x0000_t75" alt="y equals cosine of B x" style="width:53.25pt;height:15.75pt" o:ole="">
            <v:imagedata r:id="rId20" o:title=""/>
          </v:shape>
          <o:OLEObject Type="Embed" ProgID="Equation.DSMT4" ShapeID="_x0000_i1031" DrawAspect="Content" ObjectID="_1843705046" r:id="rId21"/>
        </w:object>
      </w:r>
    </w:p>
    <w:p w14:paraId="1929C0A0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Pr="00ED22EB">
        <w:rPr>
          <w:rFonts w:cstheme="minorHAnsi"/>
          <w:position w:val="-10"/>
          <w:sz w:val="24"/>
          <w:szCs w:val="24"/>
        </w:rPr>
        <w:object w:dxaOrig="1219" w:dyaOrig="320" w14:anchorId="475250AA">
          <v:shape id="_x0000_i1032" type="#_x0000_t75" alt="y equals A sine of B x" style="width:60.75pt;height:15.75pt" o:ole="">
            <v:imagedata r:id="rId22" o:title=""/>
          </v:shape>
          <o:OLEObject Type="Embed" ProgID="Equation.DSMT4" ShapeID="_x0000_i1032" DrawAspect="Content" ObjectID="_1843705047" r:id="rId23"/>
        </w:object>
      </w:r>
      <w:r w:rsidRPr="005D04C1">
        <w:rPr>
          <w:rFonts w:cstheme="minorHAnsi"/>
          <w:sz w:val="24"/>
          <w:szCs w:val="24"/>
        </w:rPr>
        <w:t xml:space="preserve"> and</w:t>
      </w:r>
      <w:r>
        <w:rPr>
          <w:rFonts w:cstheme="minorHAnsi"/>
          <w:sz w:val="24"/>
          <w:szCs w:val="24"/>
        </w:rPr>
        <w:t xml:space="preserve"> </w:t>
      </w:r>
      <w:r w:rsidRPr="00ED22EB">
        <w:rPr>
          <w:rFonts w:cstheme="minorHAnsi"/>
          <w:position w:val="-10"/>
          <w:sz w:val="24"/>
          <w:szCs w:val="24"/>
        </w:rPr>
        <w:object w:dxaOrig="1260" w:dyaOrig="320" w14:anchorId="3BED62B3">
          <v:shape id="_x0000_i1033" type="#_x0000_t75" alt="y equals A cosine of B x" style="width:63pt;height:15.75pt" o:ole="">
            <v:imagedata r:id="rId24" o:title=""/>
          </v:shape>
          <o:OLEObject Type="Embed" ProgID="Equation.DSMT4" ShapeID="_x0000_i1033" DrawAspect="Content" ObjectID="_1843705048" r:id="rId25"/>
        </w:object>
      </w:r>
    </w:p>
    <w:p w14:paraId="71CF7B16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the equation of a function of the form </w:t>
      </w:r>
      <w:r w:rsidRPr="00ED22EB">
        <w:rPr>
          <w:rFonts w:cstheme="minorHAnsi"/>
          <w:position w:val="-10"/>
          <w:sz w:val="24"/>
          <w:szCs w:val="24"/>
        </w:rPr>
        <w:object w:dxaOrig="1219" w:dyaOrig="320" w14:anchorId="1CF04346">
          <v:shape id="_x0000_i1034" type="#_x0000_t75" alt="y equals A sine of B x" style="width:60.75pt;height:15.75pt" o:ole="">
            <v:imagedata r:id="rId22" o:title=""/>
          </v:shape>
          <o:OLEObject Type="Embed" ProgID="Equation.DSMT4" ShapeID="_x0000_i1034" DrawAspect="Content" ObjectID="_1843705049" r:id="rId26"/>
        </w:object>
      </w:r>
      <w:r w:rsidRPr="005D04C1">
        <w:rPr>
          <w:rFonts w:cstheme="minorHAnsi"/>
          <w:sz w:val="24"/>
          <w:szCs w:val="24"/>
        </w:rPr>
        <w:t xml:space="preserve"> and</w:t>
      </w:r>
      <w:r>
        <w:rPr>
          <w:rFonts w:cstheme="minorHAnsi"/>
          <w:sz w:val="24"/>
          <w:szCs w:val="24"/>
        </w:rPr>
        <w:t xml:space="preserve"> </w:t>
      </w:r>
      <w:r w:rsidRPr="00ED22EB">
        <w:rPr>
          <w:rFonts w:cstheme="minorHAnsi"/>
          <w:position w:val="-10"/>
          <w:sz w:val="24"/>
          <w:szCs w:val="24"/>
        </w:rPr>
        <w:object w:dxaOrig="1260" w:dyaOrig="320" w14:anchorId="48518A87">
          <v:shape id="_x0000_i1035" type="#_x0000_t75" alt="y equals A cosine of B x" style="width:63pt;height:15.75pt" o:ole="">
            <v:imagedata r:id="rId24" o:title=""/>
          </v:shape>
          <o:OLEObject Type="Embed" ProgID="Equation.DSMT4" ShapeID="_x0000_i1035" DrawAspect="Content" ObjectID="_1843705050" r:id="rId27"/>
        </w:object>
      </w:r>
      <w:r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>given its graph</w:t>
      </w:r>
    </w:p>
    <w:p w14:paraId="3FB1E757" w14:textId="534F13EA" w:rsidR="007F0F42" w:rsidRPr="00301485" w:rsidRDefault="007F0F42" w:rsidP="007F0F42">
      <w:pPr>
        <w:pStyle w:val="Heading2"/>
      </w:pPr>
      <w:r>
        <w:t>Section 7</w:t>
      </w:r>
      <w:r w:rsidRPr="00301485">
        <w:t xml:space="preserve">.2  </w:t>
      </w:r>
      <w:r>
        <w:t>Graphs of Sine and Cosine: Phase Shift</w:t>
      </w:r>
      <w:r w:rsidR="00C8131F">
        <w:t xml:space="preserve"> &amp; Vertical Shift</w:t>
      </w:r>
      <w:r w:rsidRPr="00301485">
        <w:t xml:space="preserve"> (</w:t>
      </w:r>
      <w:r>
        <w:t>2</w:t>
      </w:r>
      <w:r w:rsidR="003A4E06">
        <w:t>9</w:t>
      </w:r>
      <w:r w:rsidRPr="00301485">
        <w:t>)</w:t>
      </w:r>
    </w:p>
    <w:p w14:paraId="2704C142" w14:textId="77777777" w:rsidR="007F0F42" w:rsidRPr="005D04C1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Determine properties and sketch graphs of the form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0"/>
          <w:sz w:val="24"/>
          <w:szCs w:val="24"/>
        </w:rPr>
        <w:object w:dxaOrig="1400" w:dyaOrig="320" w14:anchorId="7B3C3C6C">
          <v:shape id="_x0000_i1036" type="#_x0000_t75" alt="y equals sine left parenthesis x minus C right parenthesis" style="width:69.75pt;height:15.75pt" o:ole="">
            <v:imagedata r:id="rId28" o:title=""/>
          </v:shape>
          <o:OLEObject Type="Embed" ProgID="Equation.DSMT4" ShapeID="_x0000_i1036" DrawAspect="Content" ObjectID="_1843705051" r:id="rId29"/>
        </w:object>
      </w:r>
      <w:r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 xml:space="preserve">and </w:t>
      </w:r>
      <w:r w:rsidRPr="006D1C8F">
        <w:rPr>
          <w:rFonts w:cstheme="minorHAnsi"/>
          <w:position w:val="-10"/>
          <w:sz w:val="24"/>
          <w:szCs w:val="24"/>
        </w:rPr>
        <w:object w:dxaOrig="1440" w:dyaOrig="320" w14:anchorId="50E70434">
          <v:shape id="_x0000_i1037" type="#_x0000_t75" alt="y equals cosine left parenthesis x minus C right parenthesis" style="width:1in;height:15.75pt" o:ole="">
            <v:imagedata r:id="rId30" o:title=""/>
          </v:shape>
          <o:OLEObject Type="Embed" ProgID="Equation.DSMT4" ShapeID="_x0000_i1037" DrawAspect="Content" ObjectID="_1843705052" r:id="rId31"/>
        </w:object>
      </w:r>
    </w:p>
    <w:p w14:paraId="7C76D3D8" w14:textId="77777777" w:rsidR="007F0F42" w:rsidRDefault="007F0F42" w:rsidP="007F0F42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Pr="006D1C8F">
        <w:rPr>
          <w:rFonts w:cstheme="minorHAnsi"/>
          <w:position w:val="-10"/>
          <w:sz w:val="24"/>
          <w:szCs w:val="24"/>
        </w:rPr>
        <w:object w:dxaOrig="1740" w:dyaOrig="320" w14:anchorId="49991A3A">
          <v:shape id="_x0000_i1038" type="#_x0000_t75" alt="y equals A sine left parenthesis B x minus C right parenthesis" style="width:87pt;height:15.75pt" o:ole="">
            <v:imagedata r:id="rId32" o:title=""/>
          </v:shape>
          <o:OLEObject Type="Embed" ProgID="Equation.DSMT4" ShapeID="_x0000_i1038" DrawAspect="Content" ObjectID="_1843705053" r:id="rId33"/>
        </w:object>
      </w:r>
      <w:r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 xml:space="preserve">and </w:t>
      </w:r>
      <w:r w:rsidRPr="006D1C8F">
        <w:rPr>
          <w:rFonts w:cstheme="minorHAnsi"/>
          <w:position w:val="-10"/>
          <w:sz w:val="24"/>
          <w:szCs w:val="24"/>
        </w:rPr>
        <w:object w:dxaOrig="1780" w:dyaOrig="320" w14:anchorId="11900D06">
          <v:shape id="_x0000_i1039" type="#_x0000_t75" alt="y equals A cosine left parenthesis B x minus C right parenthesis" style="width:89.25pt;height:15.75pt" o:ole="">
            <v:imagedata r:id="rId34" o:title=""/>
          </v:shape>
          <o:OLEObject Type="Embed" ProgID="Equation.DSMT4" ShapeID="_x0000_i1039" DrawAspect="Content" ObjectID="_1843705054" r:id="rId35"/>
        </w:object>
      </w:r>
    </w:p>
    <w:p w14:paraId="264A8158" w14:textId="77777777" w:rsidR="00C8131F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 xml:space="preserve">Determine properties and sketch graphs of the form </w:t>
      </w:r>
      <w:r w:rsidRPr="006D1C8F">
        <w:rPr>
          <w:rFonts w:cstheme="minorHAnsi"/>
          <w:position w:val="-10"/>
          <w:sz w:val="24"/>
          <w:szCs w:val="24"/>
        </w:rPr>
        <w:object w:dxaOrig="2079" w:dyaOrig="320" w14:anchorId="5E504C83">
          <v:shape id="_x0000_i1040" type="#_x0000_t75" alt="y equals A sine left parenthesis B x minus C right parenthesis plus D" style="width:104.25pt;height:15.75pt" o:ole="">
            <v:imagedata r:id="rId36" o:title=""/>
          </v:shape>
          <o:OLEObject Type="Embed" ProgID="Equation.DSMT4" ShapeID="_x0000_i1040" DrawAspect="Content" ObjectID="_1843705055" r:id="rId37"/>
        </w:object>
      </w:r>
      <w:r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 xml:space="preserve">and </w:t>
      </w:r>
      <w:r w:rsidRPr="006D1C8F">
        <w:rPr>
          <w:rFonts w:cstheme="minorHAnsi"/>
          <w:position w:val="-10"/>
          <w:sz w:val="24"/>
          <w:szCs w:val="24"/>
        </w:rPr>
        <w:object w:dxaOrig="2180" w:dyaOrig="320" w14:anchorId="4994134F">
          <v:shape id="_x0000_i1041" type="#_x0000_t75" alt="y equals A cosine left parenthesis B x minus C right parenthesis plus D" style="width:109.5pt;height:15.75pt" o:ole="">
            <v:imagedata r:id="rId38" o:title=""/>
          </v:shape>
          <o:OLEObject Type="Embed" ProgID="Equation.DSMT4" ShapeID="_x0000_i1041" DrawAspect="Content" ObjectID="_1843705056" r:id="rId39"/>
        </w:object>
      </w:r>
    </w:p>
    <w:p w14:paraId="12FF86C6" w14:textId="710DC57E" w:rsidR="007F0F42" w:rsidRPr="00301485" w:rsidRDefault="007F0F42" w:rsidP="007F0F42">
      <w:pPr>
        <w:pStyle w:val="Heading2"/>
      </w:pPr>
      <w:r>
        <w:t>Section 7</w:t>
      </w:r>
      <w:r w:rsidRPr="00301485">
        <w:t>.</w:t>
      </w:r>
      <w:r>
        <w:t>3</w:t>
      </w:r>
      <w:r w:rsidRPr="00301485">
        <w:t xml:space="preserve">  </w:t>
      </w:r>
      <w:r>
        <w:t>Graphs of Tangent, Cotangent, Cosecant, and Secant Functions</w:t>
      </w:r>
      <w:r w:rsidRPr="00301485">
        <w:t xml:space="preserve"> (</w:t>
      </w:r>
      <w:r w:rsidR="00CB206E">
        <w:t>32</w:t>
      </w:r>
      <w:r w:rsidRPr="00301485">
        <w:t>)</w:t>
      </w:r>
    </w:p>
    <w:p w14:paraId="041449C6" w14:textId="77777777" w:rsidR="00CB206E" w:rsidRPr="005D04C1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tangent function and its properties</w:t>
      </w:r>
    </w:p>
    <w:p w14:paraId="195EE861" w14:textId="77777777" w:rsidR="00CB206E" w:rsidRPr="005D04C1" w:rsidRDefault="00CB206E" w:rsidP="00CB206E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lastRenderedPageBreak/>
        <w:t>Determine properties and sketch graphs of the form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0"/>
          <w:sz w:val="24"/>
          <w:szCs w:val="24"/>
        </w:rPr>
        <w:object w:dxaOrig="2160" w:dyaOrig="320" w14:anchorId="2168544F">
          <v:shape id="_x0000_i1117" type="#_x0000_t75" alt="y equals A tangent left parenthesis B x minus C right parenthesis plus D" style="width:108pt;height:15.75pt" o:ole="">
            <v:imagedata r:id="rId40" o:title=""/>
          </v:shape>
          <o:OLEObject Type="Embed" ProgID="Equation.DSMT4" ShapeID="_x0000_i1117" DrawAspect="Content" ObjectID="_1843705057" r:id="rId41"/>
        </w:object>
      </w:r>
    </w:p>
    <w:p w14:paraId="69059499" w14:textId="77777777" w:rsidR="00CB206E" w:rsidRPr="005D04C1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cotangent function and its properties</w:t>
      </w:r>
    </w:p>
    <w:p w14:paraId="162296BD" w14:textId="77777777" w:rsidR="00CB206E" w:rsidRPr="005D04C1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Pr="006D1C8F">
        <w:rPr>
          <w:rFonts w:cstheme="minorHAnsi"/>
          <w:position w:val="-10"/>
          <w:sz w:val="24"/>
          <w:szCs w:val="24"/>
        </w:rPr>
        <w:object w:dxaOrig="2140" w:dyaOrig="320" w14:anchorId="3A770C01">
          <v:shape id="_x0000_i1118" type="#_x0000_t75" alt="y equals A cotangent left parenthesis B x minus C right parenthesis plus D" style="width:107.25pt;height:15.75pt" o:ole="">
            <v:imagedata r:id="rId42" o:title=""/>
          </v:shape>
          <o:OLEObject Type="Embed" ProgID="Equation.DSMT4" ShapeID="_x0000_i1118" DrawAspect="Content" ObjectID="_1843705058" r:id="rId43"/>
        </w:object>
      </w:r>
    </w:p>
    <w:p w14:paraId="47FD8C61" w14:textId="77777777" w:rsidR="00CB206E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s of the cosecant and secant functions and their properties</w:t>
      </w:r>
    </w:p>
    <w:p w14:paraId="556B7989" w14:textId="1793936B" w:rsidR="007F0F42" w:rsidRPr="003E55EB" w:rsidRDefault="007F0F42" w:rsidP="007F0F42">
      <w:pPr>
        <w:pStyle w:val="Heading2"/>
      </w:pPr>
      <w:r>
        <w:t xml:space="preserve">Section </w:t>
      </w:r>
      <w:r w:rsidRPr="003E55EB">
        <w:t>7.4  Inverse Trigonometric Functions I (3</w:t>
      </w:r>
      <w:r w:rsidR="00CB206E">
        <w:t>5</w:t>
      </w:r>
      <w:r w:rsidRPr="003E55EB">
        <w:t>)</w:t>
      </w:r>
    </w:p>
    <w:p w14:paraId="172255DD" w14:textId="77777777" w:rsidR="007F0F42" w:rsidRPr="003E55EB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sine function</w:t>
      </w:r>
    </w:p>
    <w:p w14:paraId="1B44B1A4" w14:textId="77777777" w:rsidR="007F0F42" w:rsidRPr="003E55EB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cosine function</w:t>
      </w:r>
    </w:p>
    <w:p w14:paraId="355F9674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tangent function</w:t>
      </w:r>
    </w:p>
    <w:p w14:paraId="1A1CDD1C" w14:textId="2E96BDE8" w:rsidR="00CB206E" w:rsidRPr="003E55EB" w:rsidRDefault="00CB206E" w:rsidP="00CB206E">
      <w:pPr>
        <w:pStyle w:val="Heading2"/>
      </w:pPr>
      <w:r>
        <w:t xml:space="preserve">Section </w:t>
      </w:r>
      <w:r w:rsidRPr="003E55EB">
        <w:t>7.5  Inverse Trigonometric Functions II (</w:t>
      </w:r>
      <w:r>
        <w:t>29</w:t>
      </w:r>
      <w:r w:rsidRPr="003E55EB">
        <w:t>)</w:t>
      </w:r>
    </w:p>
    <w:p w14:paraId="605B4640" w14:textId="77777777" w:rsidR="00CB206E" w:rsidRPr="003E55EB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Evaluate composite inverse trigonometric functions of the form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6"/>
          <w:sz w:val="24"/>
          <w:szCs w:val="24"/>
        </w:rPr>
        <w:object w:dxaOrig="1120" w:dyaOrig="440" w14:anchorId="42A76732">
          <v:shape id="_x0000_i1121" type="#_x0000_t75" alt="f of f inverse of x" style="width:56.25pt;height:21.75pt" o:ole="">
            <v:imagedata r:id="rId44" o:title=""/>
          </v:shape>
          <o:OLEObject Type="Embed" ProgID="Equation.DSMT4" ShapeID="_x0000_i1121" DrawAspect="Content" ObjectID="_1843705059" r:id="rId45"/>
        </w:object>
      </w:r>
      <w:r>
        <w:rPr>
          <w:rFonts w:cstheme="minorHAnsi"/>
          <w:sz w:val="24"/>
          <w:szCs w:val="24"/>
        </w:rPr>
        <w:t xml:space="preserve"> </w:t>
      </w:r>
      <w:r w:rsidRPr="003E55EB">
        <w:rPr>
          <w:rFonts w:cstheme="minorHAnsi"/>
          <w:sz w:val="24"/>
          <w:szCs w:val="24"/>
        </w:rPr>
        <w:t>and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4"/>
          <w:sz w:val="24"/>
          <w:szCs w:val="24"/>
        </w:rPr>
        <w:object w:dxaOrig="1120" w:dyaOrig="400" w14:anchorId="2B2EB525">
          <v:shape id="_x0000_i1122" type="#_x0000_t75" alt="f inverse of f of x" style="width:56.25pt;height:20.25pt" o:ole="">
            <v:imagedata r:id="rId46" o:title=""/>
          </v:shape>
          <o:OLEObject Type="Embed" ProgID="Equation.DSMT4" ShapeID="_x0000_i1122" DrawAspect="Content" ObjectID="_1843705060" r:id="rId47"/>
        </w:object>
      </w:r>
    </w:p>
    <w:p w14:paraId="28A2DF3E" w14:textId="77777777" w:rsidR="00CB206E" w:rsidRDefault="00CB206E" w:rsidP="00CB206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Evaluate composite inverse trigonometric functions of the form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6"/>
          <w:sz w:val="24"/>
          <w:szCs w:val="24"/>
        </w:rPr>
        <w:object w:dxaOrig="1120" w:dyaOrig="440" w14:anchorId="39E806F6">
          <v:shape id="_x0000_i1123" type="#_x0000_t75" alt="f of g inverse of x" style="width:56.25pt;height:21.75pt" o:ole="">
            <v:imagedata r:id="rId48" o:title=""/>
          </v:shape>
          <o:OLEObject Type="Embed" ProgID="Equation.DSMT4" ShapeID="_x0000_i1123" DrawAspect="Content" ObjectID="_1843705061" r:id="rId49"/>
        </w:object>
      </w:r>
      <w:r>
        <w:rPr>
          <w:rFonts w:cstheme="minorHAnsi"/>
          <w:sz w:val="24"/>
          <w:szCs w:val="24"/>
        </w:rPr>
        <w:t xml:space="preserve"> </w:t>
      </w:r>
      <w:r w:rsidRPr="003E55EB">
        <w:rPr>
          <w:rFonts w:cstheme="minorHAnsi"/>
          <w:sz w:val="24"/>
          <w:szCs w:val="24"/>
        </w:rPr>
        <w:t>and</w:t>
      </w:r>
      <w:r>
        <w:rPr>
          <w:rFonts w:cstheme="minorHAnsi"/>
          <w:sz w:val="24"/>
          <w:szCs w:val="24"/>
        </w:rPr>
        <w:t xml:space="preserve"> </w:t>
      </w:r>
      <w:r w:rsidRPr="006D1C8F">
        <w:rPr>
          <w:rFonts w:cstheme="minorHAnsi"/>
          <w:position w:val="-14"/>
          <w:sz w:val="24"/>
          <w:szCs w:val="24"/>
        </w:rPr>
        <w:object w:dxaOrig="1120" w:dyaOrig="400" w14:anchorId="155FDFE4">
          <v:shape id="_x0000_i1124" type="#_x0000_t75" alt="f inverse of g of x" style="width:56.25pt;height:20.25pt" o:ole="">
            <v:imagedata r:id="rId50" o:title=""/>
          </v:shape>
          <o:OLEObject Type="Embed" ProgID="Equation.DSMT4" ShapeID="_x0000_i1124" DrawAspect="Content" ObjectID="_1843705062" r:id="rId51"/>
        </w:object>
      </w:r>
    </w:p>
    <w:p w14:paraId="54C8BBEF" w14:textId="77777777" w:rsidR="007F0F42" w:rsidRDefault="007F0F42" w:rsidP="007F0F42">
      <w:pPr>
        <w:pStyle w:val="Heading1"/>
      </w:pPr>
      <w:r>
        <w:t>Chapter 8: Trigonometric Identities, Formulas, and Equations</w:t>
      </w:r>
    </w:p>
    <w:p w14:paraId="33DEAAF9" w14:textId="7466DDB8" w:rsidR="007F0F42" w:rsidRPr="00301485" w:rsidRDefault="007F0F42" w:rsidP="007F0F42">
      <w:pPr>
        <w:pStyle w:val="Heading2"/>
      </w:pPr>
      <w:r>
        <w:t>Section 8</w:t>
      </w:r>
      <w:r w:rsidRPr="00301485">
        <w:t xml:space="preserve">.1  </w:t>
      </w:r>
      <w:r>
        <w:t>Trigonometric Identities</w:t>
      </w:r>
      <w:r w:rsidRPr="00301485">
        <w:t xml:space="preserve"> (</w:t>
      </w:r>
      <w:r>
        <w:t>3</w:t>
      </w:r>
      <w:r w:rsidR="00EE2939">
        <w:t>3</w:t>
      </w:r>
      <w:r w:rsidRPr="00301485">
        <w:t>)</w:t>
      </w:r>
    </w:p>
    <w:p w14:paraId="0051E28F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Review and use the fundamental identities</w:t>
      </w:r>
    </w:p>
    <w:p w14:paraId="606D421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 xml:space="preserve">Verify trigonometric identities </w:t>
      </w:r>
    </w:p>
    <w:p w14:paraId="5A8D6AC2" w14:textId="1437C660" w:rsidR="007F0F42" w:rsidRPr="00301485" w:rsidRDefault="007F0F42" w:rsidP="007F0F42">
      <w:pPr>
        <w:pStyle w:val="Heading2"/>
      </w:pPr>
      <w:r>
        <w:t>Section 8</w:t>
      </w:r>
      <w:r w:rsidRPr="00301485">
        <w:t xml:space="preserve">.2  </w:t>
      </w:r>
      <w:r>
        <w:t>The Sum and Difference Formulas</w:t>
      </w:r>
      <w:r w:rsidRPr="00301485">
        <w:t xml:space="preserve"> (</w:t>
      </w:r>
      <w:r w:rsidR="00EE2939">
        <w:t>35</w:t>
      </w:r>
      <w:r w:rsidRPr="00301485">
        <w:t>)</w:t>
      </w:r>
    </w:p>
    <w:p w14:paraId="7E458D1C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cosine function</w:t>
      </w:r>
    </w:p>
    <w:p w14:paraId="4D4355F2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sine function</w:t>
      </w:r>
    </w:p>
    <w:p w14:paraId="2B44F89C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tangent function</w:t>
      </w:r>
    </w:p>
    <w:p w14:paraId="0EBE1B5B" w14:textId="0546B9EA" w:rsidR="007F0F42" w:rsidRDefault="007F0F42" w:rsidP="00C52B0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sum and difference formulas to evaluate expressions involving inverse trig functions</w:t>
      </w:r>
    </w:p>
    <w:p w14:paraId="617D4BDD" w14:textId="4B7DA2D4" w:rsidR="00EE2939" w:rsidRPr="00301485" w:rsidRDefault="00EE2939" w:rsidP="00EE2939">
      <w:pPr>
        <w:pStyle w:val="Heading2"/>
      </w:pPr>
      <w:r>
        <w:t>Section 8</w:t>
      </w:r>
      <w:r w:rsidRPr="00301485">
        <w:t xml:space="preserve">.3  </w:t>
      </w:r>
      <w:r>
        <w:t>The Double-Angle and Half-Angle Formulas</w:t>
      </w:r>
      <w:r w:rsidRPr="00301485">
        <w:t xml:space="preserve"> (</w:t>
      </w:r>
      <w:r>
        <w:t>4</w:t>
      </w:r>
      <w:r>
        <w:t>2</w:t>
      </w:r>
      <w:r w:rsidRPr="00301485">
        <w:t>)</w:t>
      </w:r>
    </w:p>
    <w:p w14:paraId="1ED450D4" w14:textId="77777777" w:rsidR="00EE2939" w:rsidRPr="00484FAE" w:rsidRDefault="00EE2939" w:rsidP="00EE293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double-angle formulas</w:t>
      </w:r>
    </w:p>
    <w:p w14:paraId="522D8BF0" w14:textId="77777777" w:rsidR="00EE2939" w:rsidRPr="00484FAE" w:rsidRDefault="00EE2939" w:rsidP="00EE293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half-angle formulas</w:t>
      </w:r>
    </w:p>
    <w:p w14:paraId="385E557F" w14:textId="77777777" w:rsidR="00EE2939" w:rsidRDefault="00EE2939" w:rsidP="00EE293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double-angle and half-angle formulas to evaluate expressions involving inverse trig functions</w:t>
      </w:r>
    </w:p>
    <w:p w14:paraId="2E2C2C6E" w14:textId="1BAEA58D" w:rsidR="007F0F42" w:rsidRPr="00301485" w:rsidRDefault="007F0F42" w:rsidP="007F0F42">
      <w:pPr>
        <w:pStyle w:val="Heading2"/>
      </w:pPr>
      <w:r>
        <w:t>Section 8</w:t>
      </w:r>
      <w:r w:rsidRPr="00301485">
        <w:t>.</w:t>
      </w:r>
      <w:r>
        <w:t>5</w:t>
      </w:r>
      <w:r w:rsidRPr="00301485">
        <w:t xml:space="preserve">  </w:t>
      </w:r>
      <w:r>
        <w:t>Trigonometric Equations</w:t>
      </w:r>
      <w:r w:rsidRPr="00301485">
        <w:t xml:space="preserve"> (</w:t>
      </w:r>
      <w:r w:rsidR="00C52B00">
        <w:t>37</w:t>
      </w:r>
      <w:r w:rsidRPr="00301485">
        <w:t>)</w:t>
      </w:r>
    </w:p>
    <w:p w14:paraId="6FB13E8A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that are linear in form</w:t>
      </w:r>
    </w:p>
    <w:p w14:paraId="7DB93861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that are quadratic in form</w:t>
      </w:r>
    </w:p>
    <w:p w14:paraId="45B4D201" w14:textId="77777777" w:rsidR="007F0F42" w:rsidRPr="00484FAE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using identities</w:t>
      </w:r>
    </w:p>
    <w:p w14:paraId="44E95870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using a calculator</w:t>
      </w:r>
    </w:p>
    <w:p w14:paraId="46F2A5FE" w14:textId="77777777" w:rsidR="007F0F42" w:rsidRDefault="007F0F42" w:rsidP="007F0F42">
      <w:pPr>
        <w:pStyle w:val="Heading1"/>
      </w:pPr>
      <w:r>
        <w:t>Chapter 9: Applications of Trigonometry</w:t>
      </w:r>
    </w:p>
    <w:p w14:paraId="65D6CAED" w14:textId="77777777" w:rsidR="007F0F42" w:rsidRPr="00301485" w:rsidRDefault="007F0F42" w:rsidP="007F0F42">
      <w:pPr>
        <w:pStyle w:val="Heading2"/>
      </w:pPr>
      <w:r>
        <w:t>Section 9</w:t>
      </w:r>
      <w:r w:rsidRPr="00301485">
        <w:t xml:space="preserve">.1  </w:t>
      </w:r>
      <w:r>
        <w:t>Right Triangle Applications</w:t>
      </w:r>
      <w:r w:rsidRPr="00301485">
        <w:t xml:space="preserve"> (</w:t>
      </w:r>
      <w:r>
        <w:t>16</w:t>
      </w:r>
      <w:r w:rsidRPr="00301485">
        <w:t>)</w:t>
      </w:r>
    </w:p>
    <w:p w14:paraId="7C33D523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olve right triangles</w:t>
      </w:r>
    </w:p>
    <w:p w14:paraId="6B84A742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 xml:space="preserve">Solve applied problems using right triangles </w:t>
      </w:r>
    </w:p>
    <w:p w14:paraId="5B117F71" w14:textId="1F7384F5" w:rsidR="007F0F42" w:rsidRPr="00301485" w:rsidRDefault="007F0F42" w:rsidP="007F0F42">
      <w:pPr>
        <w:pStyle w:val="Heading2"/>
      </w:pPr>
      <w:r>
        <w:t>Section 9</w:t>
      </w:r>
      <w:r w:rsidRPr="00301485">
        <w:t xml:space="preserve">.2  </w:t>
      </w:r>
      <w:r>
        <w:t>The Law of Sines</w:t>
      </w:r>
      <w:r w:rsidRPr="00301485">
        <w:t xml:space="preserve"> (</w:t>
      </w:r>
      <w:r w:rsidR="00663BDB">
        <w:t>26</w:t>
      </w:r>
      <w:r w:rsidRPr="00301485">
        <w:t>)</w:t>
      </w:r>
    </w:p>
    <w:p w14:paraId="4953049E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if the Law of Sines can be used to solve an oblique triangle</w:t>
      </w:r>
    </w:p>
    <w:p w14:paraId="10E4F0D3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AA case or the ASA case</w:t>
      </w:r>
    </w:p>
    <w:p w14:paraId="39F796CF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SA (ambiguous) case</w:t>
      </w:r>
    </w:p>
    <w:p w14:paraId="6A6159F7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lastRenderedPageBreak/>
        <w:t>Use the Law of Sines to solve applied problems involving oblique triangles</w:t>
      </w:r>
    </w:p>
    <w:p w14:paraId="33C53F9C" w14:textId="4B50DFB0" w:rsidR="007F0F42" w:rsidRPr="00301485" w:rsidRDefault="007F0F42" w:rsidP="007F0F42">
      <w:pPr>
        <w:pStyle w:val="Heading2"/>
      </w:pPr>
      <w:r>
        <w:t>Section 9</w:t>
      </w:r>
      <w:r w:rsidRPr="00301485">
        <w:t xml:space="preserve">.3  </w:t>
      </w:r>
      <w:r>
        <w:t>The Law of Cosines</w:t>
      </w:r>
      <w:r w:rsidRPr="00301485">
        <w:t xml:space="preserve"> (</w:t>
      </w:r>
      <w:r>
        <w:t>2</w:t>
      </w:r>
      <w:r w:rsidR="00663BDB">
        <w:t>2</w:t>
      </w:r>
      <w:r w:rsidRPr="00301485">
        <w:t>)</w:t>
      </w:r>
    </w:p>
    <w:p w14:paraId="31260636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whether Law of Sines or Cosines should be used to solve an oblique triangle</w:t>
      </w:r>
    </w:p>
    <w:p w14:paraId="1AC9047C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AS case</w:t>
      </w:r>
    </w:p>
    <w:p w14:paraId="2CBDCBBC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SS case</w:t>
      </w:r>
    </w:p>
    <w:p w14:paraId="083DB81A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applied problems involving oblique triangles</w:t>
      </w:r>
    </w:p>
    <w:p w14:paraId="42CC77E4" w14:textId="0241D8A2" w:rsidR="007F0F42" w:rsidRPr="00301485" w:rsidRDefault="007F0F42" w:rsidP="007F0F42">
      <w:pPr>
        <w:pStyle w:val="Heading2"/>
      </w:pPr>
      <w:r>
        <w:t>Section 9.4</w:t>
      </w:r>
      <w:r w:rsidRPr="00301485">
        <w:t xml:space="preserve">  </w:t>
      </w:r>
      <w:r>
        <w:t>Area of Triangles</w:t>
      </w:r>
      <w:r w:rsidRPr="00301485">
        <w:t xml:space="preserve"> (</w:t>
      </w:r>
      <w:r>
        <w:t>1</w:t>
      </w:r>
      <w:r w:rsidR="00663BDB">
        <w:t>9</w:t>
      </w:r>
      <w:r w:rsidRPr="00301485">
        <w:t>)</w:t>
      </w:r>
    </w:p>
    <w:p w14:paraId="39203361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the area of oblique triangles</w:t>
      </w:r>
    </w:p>
    <w:p w14:paraId="235FEA01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Heron’s Formula to determine the area of an SSS triangle</w:t>
      </w:r>
    </w:p>
    <w:p w14:paraId="31A0F311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 xml:space="preserve">Solve applied problems involving the area of triangles </w:t>
      </w:r>
    </w:p>
    <w:p w14:paraId="0699B0B1" w14:textId="77777777" w:rsidR="007F0F42" w:rsidRDefault="007F0F42" w:rsidP="007F0F42">
      <w:pPr>
        <w:pStyle w:val="Heading1"/>
      </w:pPr>
      <w:r>
        <w:t>Chapter 10: Polar Equations, Complex Numbers, and Vectors</w:t>
      </w:r>
    </w:p>
    <w:p w14:paraId="511C1DCA" w14:textId="587C4810" w:rsidR="007F0F42" w:rsidRPr="00301485" w:rsidRDefault="007F0F42" w:rsidP="007F0F42">
      <w:pPr>
        <w:pStyle w:val="Heading2"/>
        <w:spacing w:line="240" w:lineRule="auto"/>
      </w:pPr>
      <w:r>
        <w:t>Section 10</w:t>
      </w:r>
      <w:r w:rsidRPr="00301485">
        <w:t xml:space="preserve">.1  </w:t>
      </w:r>
      <w:r>
        <w:t>Polar Coordinates and Equations</w:t>
      </w:r>
      <w:r w:rsidRPr="00301485">
        <w:t xml:space="preserve"> (</w:t>
      </w:r>
      <w:r w:rsidR="0016409F">
        <w:t>52</w:t>
      </w:r>
      <w:r w:rsidRPr="00301485">
        <w:t>)</w:t>
      </w:r>
    </w:p>
    <w:p w14:paraId="3EAF9DA8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Plot points using polar coordinates</w:t>
      </w:r>
    </w:p>
    <w:p w14:paraId="7240169C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different representations of a point</w:t>
      </w:r>
      <w:r>
        <w:rPr>
          <w:rFonts w:cstheme="minorHAnsi"/>
          <w:sz w:val="24"/>
          <w:szCs w:val="24"/>
        </w:rPr>
        <w:t xml:space="preserve"> </w:t>
      </w:r>
      <w:r w:rsidRPr="00007403">
        <w:rPr>
          <w:rFonts w:cstheme="minorHAnsi"/>
          <w:position w:val="-14"/>
          <w:sz w:val="24"/>
          <w:szCs w:val="24"/>
        </w:rPr>
        <w:object w:dxaOrig="580" w:dyaOrig="400" w14:anchorId="4AF2E4A9">
          <v:shape id="_x0000_i1048" type="#_x0000_t75" alt="left parenthesis r comma theta right parenthesis" style="width:29.25pt;height:20.25pt" o:ole="">
            <v:imagedata r:id="rId52" o:title=""/>
          </v:shape>
          <o:OLEObject Type="Embed" ProgID="Equation.DSMT4" ShapeID="_x0000_i1048" DrawAspect="Content" ObjectID="_1843705063" r:id="rId53"/>
        </w:object>
      </w:r>
    </w:p>
    <w:p w14:paraId="1FB0640C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from polar to rectangular coordinates</w:t>
      </w:r>
    </w:p>
    <w:p w14:paraId="4CFAE01F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from rectangular to polar coordinates</w:t>
      </w:r>
    </w:p>
    <w:p w14:paraId="4F74F534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equations from rectangular to polar form</w:t>
      </w:r>
    </w:p>
    <w:p w14:paraId="54EFB3F7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equations from polar to rectangular form</w:t>
      </w:r>
    </w:p>
    <w:p w14:paraId="0AD7F009" w14:textId="7DEC6CF7" w:rsidR="007F0F42" w:rsidRPr="00301485" w:rsidRDefault="007F0F42" w:rsidP="007F0F42">
      <w:pPr>
        <w:pStyle w:val="Heading2"/>
      </w:pPr>
      <w:r>
        <w:t>Section 10</w:t>
      </w:r>
      <w:r w:rsidRPr="00301485">
        <w:t xml:space="preserve">.2  </w:t>
      </w:r>
      <w:r>
        <w:t>Graphs of Polar Equa</w:t>
      </w:r>
      <w:r w:rsidRPr="00301485">
        <w:t>tions (</w:t>
      </w:r>
      <w:r w:rsidR="001E3742">
        <w:t>57</w:t>
      </w:r>
      <w:r w:rsidRPr="00301485">
        <w:t>)</w:t>
      </w:r>
    </w:p>
    <w:p w14:paraId="192052ED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>
        <w:rPr>
          <w:rFonts w:cstheme="minorHAnsi"/>
          <w:sz w:val="24"/>
          <w:szCs w:val="24"/>
        </w:rPr>
        <w:t xml:space="preserve"> </w:t>
      </w:r>
      <w:r w:rsidRPr="008C295A">
        <w:rPr>
          <w:rFonts w:cstheme="minorHAnsi"/>
          <w:position w:val="-6"/>
          <w:sz w:val="24"/>
          <w:szCs w:val="24"/>
        </w:rPr>
        <w:object w:dxaOrig="1060" w:dyaOrig="279" w14:anchorId="633AF1B9">
          <v:shape id="_x0000_i1049" type="#_x0000_t75" alt="r cosine theta equals a" style="width:53.25pt;height:14.25pt" o:ole="">
            <v:imagedata r:id="rId54" o:title=""/>
          </v:shape>
          <o:OLEObject Type="Embed" ProgID="Equation.DSMT4" ShapeID="_x0000_i1049" DrawAspect="Content" ObjectID="_1843705064" r:id="rId55"/>
        </w:object>
      </w:r>
      <w:r>
        <w:rPr>
          <w:rFonts w:cstheme="minorHAnsi"/>
          <w:sz w:val="24"/>
          <w:szCs w:val="24"/>
        </w:rPr>
        <w:t xml:space="preserve">,  </w:t>
      </w:r>
      <w:r w:rsidRPr="008C295A">
        <w:rPr>
          <w:rFonts w:cstheme="minorHAnsi"/>
          <w:position w:val="-6"/>
          <w:sz w:val="24"/>
          <w:szCs w:val="24"/>
        </w:rPr>
        <w:object w:dxaOrig="1040" w:dyaOrig="279" w14:anchorId="6758273D">
          <v:shape id="_x0000_i1050" type="#_x0000_t75" alt="r sine theta equals a" style="width:52.5pt;height:14.25pt" o:ole="">
            <v:imagedata r:id="rId56" o:title=""/>
          </v:shape>
          <o:OLEObject Type="Embed" ProgID="Equation.DSMT4" ShapeID="_x0000_i1050" DrawAspect="Content" ObjectID="_1843705065" r:id="rId57"/>
        </w:object>
      </w:r>
      <w:r>
        <w:rPr>
          <w:rFonts w:cstheme="minorHAnsi"/>
          <w:sz w:val="24"/>
          <w:szCs w:val="24"/>
        </w:rPr>
        <w:t xml:space="preserve">, </w:t>
      </w:r>
      <w:r w:rsidRPr="008C295A">
        <w:rPr>
          <w:rFonts w:cstheme="minorHAnsi"/>
          <w:position w:val="-6"/>
          <w:sz w:val="24"/>
          <w:szCs w:val="24"/>
        </w:rPr>
        <w:object w:dxaOrig="2079" w:dyaOrig="279" w14:anchorId="3BE6319E">
          <v:shape id="_x0000_i1051" type="#_x0000_t75" alt="a r cosine theta plus b r sin theta equals c" style="width:104.25pt;height:14.25pt" o:ole="">
            <v:imagedata r:id="rId58" o:title=""/>
          </v:shape>
          <o:OLEObject Type="Embed" ProgID="Equation.DSMT4" ShapeID="_x0000_i1051" DrawAspect="Content" ObjectID="_1843705066" r:id="rId59"/>
        </w:object>
      </w:r>
      <w:r>
        <w:rPr>
          <w:rFonts w:cstheme="minorHAnsi"/>
          <w:sz w:val="24"/>
          <w:szCs w:val="24"/>
        </w:rPr>
        <w:t xml:space="preserve">, and </w:t>
      </w:r>
      <w:r w:rsidRPr="008C295A">
        <w:rPr>
          <w:rFonts w:cstheme="minorHAnsi"/>
          <w:position w:val="-6"/>
          <w:sz w:val="24"/>
          <w:szCs w:val="24"/>
        </w:rPr>
        <w:object w:dxaOrig="580" w:dyaOrig="279" w14:anchorId="090A47CE">
          <v:shape id="_x0000_i1052" type="#_x0000_t75" alt="theta equals a" style="width:29.25pt;height:14.25pt" o:ole="">
            <v:imagedata r:id="rId60" o:title=""/>
          </v:shape>
          <o:OLEObject Type="Embed" ProgID="Equation.DSMT4" ShapeID="_x0000_i1052" DrawAspect="Content" ObjectID="_1843705067" r:id="rId61"/>
        </w:object>
      </w:r>
    </w:p>
    <w:p w14:paraId="081A16C8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>
        <w:rPr>
          <w:rFonts w:cstheme="minorHAnsi"/>
          <w:sz w:val="24"/>
          <w:szCs w:val="24"/>
        </w:rPr>
        <w:t xml:space="preserve"> </w:t>
      </w:r>
      <w:r w:rsidRPr="008C295A">
        <w:rPr>
          <w:rFonts w:cstheme="minorHAnsi"/>
          <w:position w:val="-6"/>
          <w:sz w:val="24"/>
          <w:szCs w:val="24"/>
        </w:rPr>
        <w:object w:dxaOrig="560" w:dyaOrig="220" w14:anchorId="6A714F4C">
          <v:shape id="_x0000_i1053" type="#_x0000_t75" alt="r equals a" style="width:27.75pt;height:11.25pt" o:ole="">
            <v:imagedata r:id="rId62" o:title=""/>
          </v:shape>
          <o:OLEObject Type="Embed" ProgID="Equation.DSMT4" ShapeID="_x0000_i1053" DrawAspect="Content" ObjectID="_1843705068" r:id="rId63"/>
        </w:object>
      </w:r>
      <w:r>
        <w:rPr>
          <w:rFonts w:cstheme="minorHAnsi"/>
          <w:sz w:val="24"/>
          <w:szCs w:val="24"/>
        </w:rPr>
        <w:t xml:space="preserve">, </w:t>
      </w:r>
      <w:r w:rsidRPr="008C295A">
        <w:rPr>
          <w:rFonts w:cstheme="minorHAnsi"/>
          <w:position w:val="-6"/>
          <w:sz w:val="24"/>
          <w:szCs w:val="24"/>
        </w:rPr>
        <w:object w:dxaOrig="1040" w:dyaOrig="279" w14:anchorId="17FC0FEC">
          <v:shape id="_x0000_i1054" type="#_x0000_t75" alt="r equals a sine theta" style="width:51.75pt;height:14.25pt" o:ole="">
            <v:imagedata r:id="rId64" o:title=""/>
          </v:shape>
          <o:OLEObject Type="Embed" ProgID="Equation.DSMT4" ShapeID="_x0000_i1054" DrawAspect="Content" ObjectID="_1843705069" r:id="rId65"/>
        </w:object>
      </w:r>
      <w:r>
        <w:rPr>
          <w:rFonts w:cstheme="minorHAnsi"/>
          <w:sz w:val="24"/>
          <w:szCs w:val="24"/>
        </w:rPr>
        <w:t xml:space="preserve">, and </w:t>
      </w:r>
      <w:r w:rsidRPr="008C295A">
        <w:rPr>
          <w:rFonts w:cstheme="minorHAnsi"/>
          <w:position w:val="-6"/>
          <w:sz w:val="24"/>
          <w:szCs w:val="24"/>
        </w:rPr>
        <w:object w:dxaOrig="1060" w:dyaOrig="279" w14:anchorId="3BFB8722">
          <v:shape id="_x0000_i1055" type="#_x0000_t75" alt="r equals a cosine theta" style="width:52.5pt;height:14.25pt" o:ole="">
            <v:imagedata r:id="rId66" o:title=""/>
          </v:shape>
          <o:OLEObject Type="Embed" ProgID="Equation.DSMT4" ShapeID="_x0000_i1055" DrawAspect="Content" ObjectID="_1843705070" r:id="rId67"/>
        </w:object>
      </w:r>
    </w:p>
    <w:p w14:paraId="6BE8B179" w14:textId="77777777" w:rsidR="007F0F42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>
        <w:rPr>
          <w:rFonts w:cstheme="minorHAnsi"/>
          <w:sz w:val="24"/>
          <w:szCs w:val="24"/>
        </w:rPr>
        <w:t xml:space="preserve"> </w:t>
      </w:r>
      <w:r w:rsidRPr="008C295A">
        <w:rPr>
          <w:rFonts w:cstheme="minorHAnsi"/>
          <w:position w:val="-6"/>
          <w:sz w:val="24"/>
          <w:szCs w:val="24"/>
        </w:rPr>
        <w:object w:dxaOrig="1359" w:dyaOrig="279" w14:anchorId="3B7BF83F">
          <v:shape id="_x0000_i1056" type="#_x0000_t75" alt="r equals a plus b sine theta" style="width:68.25pt;height:14.25pt" o:ole="">
            <v:imagedata r:id="rId68" o:title=""/>
          </v:shape>
          <o:OLEObject Type="Embed" ProgID="Equation.DSMT4" ShapeID="_x0000_i1056" DrawAspect="Content" ObjectID="_1843705071" r:id="rId69"/>
        </w:object>
      </w:r>
      <w:r>
        <w:rPr>
          <w:rFonts w:cstheme="minorHAnsi"/>
          <w:sz w:val="24"/>
          <w:szCs w:val="24"/>
        </w:rPr>
        <w:t xml:space="preserve"> and </w:t>
      </w:r>
      <w:r w:rsidRPr="008C295A">
        <w:rPr>
          <w:rFonts w:cstheme="minorHAnsi"/>
          <w:position w:val="-6"/>
          <w:sz w:val="24"/>
          <w:szCs w:val="24"/>
        </w:rPr>
        <w:object w:dxaOrig="1400" w:dyaOrig="279" w14:anchorId="1DEF5B03">
          <v:shape id="_x0000_i1057" type="#_x0000_t75" alt="r equals a plus b cosine theta" style="width:70.5pt;height:14.25pt" o:ole="">
            <v:imagedata r:id="rId70" o:title=""/>
          </v:shape>
          <o:OLEObject Type="Embed" ProgID="Equation.DSMT4" ShapeID="_x0000_i1057" DrawAspect="Content" ObjectID="_1843705072" r:id="rId71"/>
        </w:object>
      </w:r>
    </w:p>
    <w:p w14:paraId="58ED5F59" w14:textId="77777777" w:rsidR="007F0F42" w:rsidRPr="00007403" w:rsidRDefault="007F0F42" w:rsidP="007F0F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>
        <w:rPr>
          <w:rFonts w:cstheme="minorHAnsi"/>
          <w:sz w:val="24"/>
          <w:szCs w:val="24"/>
        </w:rPr>
        <w:t xml:space="preserve"> </w:t>
      </w:r>
      <w:r w:rsidRPr="008C295A">
        <w:rPr>
          <w:rFonts w:cstheme="minorHAnsi"/>
          <w:position w:val="-10"/>
          <w:sz w:val="24"/>
          <w:szCs w:val="24"/>
        </w:rPr>
        <w:object w:dxaOrig="1280" w:dyaOrig="320" w14:anchorId="02833891">
          <v:shape id="_x0000_i1058" type="#_x0000_t75" alt="r equals a sine left parenthesis n theta right parenthesis" style="width:63.75pt;height:15.75pt" o:ole="">
            <v:imagedata r:id="rId72" o:title=""/>
          </v:shape>
          <o:OLEObject Type="Embed" ProgID="Equation.DSMT4" ShapeID="_x0000_i1058" DrawAspect="Content" ObjectID="_1843705073" r:id="rId73"/>
        </w:object>
      </w:r>
      <w:r>
        <w:rPr>
          <w:rFonts w:cstheme="minorHAnsi"/>
          <w:sz w:val="24"/>
          <w:szCs w:val="24"/>
        </w:rPr>
        <w:t xml:space="preserve"> and </w:t>
      </w:r>
      <w:r w:rsidRPr="008C295A">
        <w:rPr>
          <w:rFonts w:cstheme="minorHAnsi"/>
          <w:position w:val="-10"/>
          <w:sz w:val="24"/>
          <w:szCs w:val="24"/>
        </w:rPr>
        <w:object w:dxaOrig="1320" w:dyaOrig="320" w14:anchorId="7F1DC82C">
          <v:shape id="_x0000_i1059" type="#_x0000_t75" alt="r equals a cosine left parenthesis n theta right parenthesis" style="width:66pt;height:15.75pt" o:ole="">
            <v:imagedata r:id="rId74" o:title=""/>
          </v:shape>
          <o:OLEObject Type="Embed" ProgID="Equation.DSMT4" ShapeID="_x0000_i1059" DrawAspect="Content" ObjectID="_1843705074" r:id="rId75"/>
        </w:object>
      </w:r>
    </w:p>
    <w:p w14:paraId="6ED420AD" w14:textId="77777777" w:rsidR="00B06965" w:rsidRPr="00EF03C1" w:rsidRDefault="00B06965" w:rsidP="00B06965">
      <w:pPr>
        <w:pStyle w:val="Heading1"/>
      </w:pPr>
      <w:r>
        <w:t>Chapter 12: Systems of Equations</w:t>
      </w:r>
    </w:p>
    <w:p w14:paraId="5AF67FDC" w14:textId="446D5A8D" w:rsidR="00B06965" w:rsidRPr="00301485" w:rsidRDefault="00B06965" w:rsidP="00B06965">
      <w:pPr>
        <w:pStyle w:val="Heading2"/>
      </w:pPr>
      <w:r>
        <w:t xml:space="preserve">Section </w:t>
      </w:r>
      <w:r w:rsidRPr="00301485">
        <w:t>12.1 Systems of Linear Equations in Two Variables (</w:t>
      </w:r>
      <w:r>
        <w:t>1</w:t>
      </w:r>
      <w:r w:rsidR="00241102">
        <w:t>6</w:t>
      </w:r>
      <w:r w:rsidRPr="00301485">
        <w:t>)</w:t>
      </w:r>
    </w:p>
    <w:p w14:paraId="74D8F831" w14:textId="77777777" w:rsidR="00B06965" w:rsidRPr="00301485" w:rsidRDefault="00B06965" w:rsidP="00B0696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systems of linear equations using the substitution method</w:t>
      </w:r>
    </w:p>
    <w:p w14:paraId="42B66B0F" w14:textId="77777777" w:rsidR="00B06965" w:rsidRPr="00301485" w:rsidRDefault="00B06965" w:rsidP="00B0696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systems of linear equations using the elimination method</w:t>
      </w:r>
    </w:p>
    <w:p w14:paraId="6B35F0A5" w14:textId="77777777" w:rsidR="00B06965" w:rsidRPr="00301485" w:rsidRDefault="00B06965" w:rsidP="00B0696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01485">
        <w:rPr>
          <w:rFonts w:cstheme="minorHAnsi"/>
          <w:sz w:val="24"/>
          <w:szCs w:val="24"/>
        </w:rPr>
        <w:t>Solve systems of linear equations in two variables using either method</w:t>
      </w:r>
    </w:p>
    <w:p w14:paraId="0F5DCDC0" w14:textId="77777777" w:rsidR="00B06965" w:rsidRPr="00171D9A" w:rsidRDefault="00B06965" w:rsidP="00B06965">
      <w:pPr>
        <w:spacing w:after="0" w:line="240" w:lineRule="auto"/>
        <w:ind w:left="418"/>
      </w:pPr>
      <w:r w:rsidRPr="00301485">
        <w:rPr>
          <w:rFonts w:cstheme="minorHAnsi"/>
          <w:sz w:val="24"/>
          <w:szCs w:val="24"/>
        </w:rPr>
        <w:t>Solve appli</w:t>
      </w:r>
      <w:r>
        <w:rPr>
          <w:rFonts w:cstheme="minorHAnsi"/>
          <w:sz w:val="24"/>
          <w:szCs w:val="24"/>
        </w:rPr>
        <w:t>cation</w:t>
      </w:r>
      <w:r w:rsidRPr="00301485">
        <w:rPr>
          <w:rFonts w:cstheme="minorHAnsi"/>
          <w:sz w:val="24"/>
          <w:szCs w:val="24"/>
        </w:rPr>
        <w:t>s using a system of linear equation</w:t>
      </w:r>
      <w:r>
        <w:rPr>
          <w:rFonts w:cstheme="minorHAnsi"/>
          <w:sz w:val="24"/>
          <w:szCs w:val="24"/>
        </w:rPr>
        <w:t>s</w:t>
      </w:r>
    </w:p>
    <w:p w14:paraId="70933395" w14:textId="79DB5837" w:rsidR="007F0F42" w:rsidRDefault="007F0F42" w:rsidP="00B06965">
      <w:pPr>
        <w:spacing w:after="0" w:line="240" w:lineRule="auto"/>
        <w:rPr>
          <w:rFonts w:cstheme="minorHAnsi"/>
          <w:sz w:val="24"/>
          <w:szCs w:val="24"/>
        </w:rPr>
      </w:pPr>
    </w:p>
    <w:p w14:paraId="5A2ED5EF" w14:textId="77777777" w:rsidR="007F0F42" w:rsidRPr="00171D9A" w:rsidRDefault="007F0F42" w:rsidP="007F0F42">
      <w:pPr>
        <w:spacing w:after="0" w:line="240" w:lineRule="auto"/>
        <w:ind w:left="418"/>
      </w:pPr>
    </w:p>
    <w:p w14:paraId="32BF2D7F" w14:textId="7FAA049A" w:rsidR="00EF03C1" w:rsidRPr="00171D9A" w:rsidRDefault="00EF03C1" w:rsidP="007F0F42">
      <w:pPr>
        <w:spacing w:after="0" w:line="240" w:lineRule="auto"/>
      </w:pPr>
    </w:p>
    <w:sectPr w:rsidR="00EF03C1" w:rsidRPr="00171D9A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E88132" w14:textId="77777777" w:rsidR="00531BD2" w:rsidRDefault="00531BD2" w:rsidP="00D54F5D">
      <w:pPr>
        <w:spacing w:after="0" w:line="240" w:lineRule="auto"/>
      </w:pPr>
      <w:r>
        <w:separator/>
      </w:r>
    </w:p>
  </w:endnote>
  <w:endnote w:type="continuationSeparator" w:id="0">
    <w:p w14:paraId="210F5E48" w14:textId="77777777" w:rsidR="00531BD2" w:rsidRDefault="00531BD2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20AE7A" w14:textId="77777777" w:rsidR="00531BD2" w:rsidRDefault="00531BD2" w:rsidP="00D54F5D">
      <w:pPr>
        <w:spacing w:after="0" w:line="240" w:lineRule="auto"/>
      </w:pPr>
      <w:r>
        <w:separator/>
      </w:r>
    </w:p>
  </w:footnote>
  <w:footnote w:type="continuationSeparator" w:id="0">
    <w:p w14:paraId="65459454" w14:textId="77777777" w:rsidR="00531BD2" w:rsidRDefault="00531BD2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11A7"/>
    <w:rsid w:val="00026B44"/>
    <w:rsid w:val="00032A28"/>
    <w:rsid w:val="0003480B"/>
    <w:rsid w:val="00040634"/>
    <w:rsid w:val="00053EB1"/>
    <w:rsid w:val="00062AA8"/>
    <w:rsid w:val="00067CE6"/>
    <w:rsid w:val="000745EC"/>
    <w:rsid w:val="000819DA"/>
    <w:rsid w:val="00084B95"/>
    <w:rsid w:val="00091CBD"/>
    <w:rsid w:val="000949D0"/>
    <w:rsid w:val="000A10F9"/>
    <w:rsid w:val="000A370F"/>
    <w:rsid w:val="000B0CA6"/>
    <w:rsid w:val="000B12DA"/>
    <w:rsid w:val="000B1AA4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2677A"/>
    <w:rsid w:val="001336E7"/>
    <w:rsid w:val="00142F46"/>
    <w:rsid w:val="0014363D"/>
    <w:rsid w:val="0014377A"/>
    <w:rsid w:val="00146188"/>
    <w:rsid w:val="00152E13"/>
    <w:rsid w:val="001534E9"/>
    <w:rsid w:val="00161747"/>
    <w:rsid w:val="0016409F"/>
    <w:rsid w:val="00171D9A"/>
    <w:rsid w:val="001746F6"/>
    <w:rsid w:val="00175519"/>
    <w:rsid w:val="00177214"/>
    <w:rsid w:val="001A5CD9"/>
    <w:rsid w:val="001A5D4A"/>
    <w:rsid w:val="001A5F90"/>
    <w:rsid w:val="001A61C4"/>
    <w:rsid w:val="001B4CAA"/>
    <w:rsid w:val="001C2FB4"/>
    <w:rsid w:val="001C5E56"/>
    <w:rsid w:val="001D456E"/>
    <w:rsid w:val="001D6C03"/>
    <w:rsid w:val="001E261F"/>
    <w:rsid w:val="001E3742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1102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A4E06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1BD2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7BC8"/>
    <w:rsid w:val="005F4C22"/>
    <w:rsid w:val="00603358"/>
    <w:rsid w:val="006126BE"/>
    <w:rsid w:val="006129CE"/>
    <w:rsid w:val="00613C56"/>
    <w:rsid w:val="00614B3C"/>
    <w:rsid w:val="00620FB0"/>
    <w:rsid w:val="00627837"/>
    <w:rsid w:val="00644DE3"/>
    <w:rsid w:val="00657708"/>
    <w:rsid w:val="006611C7"/>
    <w:rsid w:val="00662606"/>
    <w:rsid w:val="00663BDB"/>
    <w:rsid w:val="0066669A"/>
    <w:rsid w:val="006672CA"/>
    <w:rsid w:val="00670793"/>
    <w:rsid w:val="006712E6"/>
    <w:rsid w:val="00691E67"/>
    <w:rsid w:val="006936E0"/>
    <w:rsid w:val="006A29E8"/>
    <w:rsid w:val="006C4384"/>
    <w:rsid w:val="006D6F18"/>
    <w:rsid w:val="006E046A"/>
    <w:rsid w:val="006E5C77"/>
    <w:rsid w:val="006F1349"/>
    <w:rsid w:val="006F6D41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72E20"/>
    <w:rsid w:val="007774ED"/>
    <w:rsid w:val="007777D3"/>
    <w:rsid w:val="007802B8"/>
    <w:rsid w:val="0078464A"/>
    <w:rsid w:val="00785376"/>
    <w:rsid w:val="007854B4"/>
    <w:rsid w:val="00791D94"/>
    <w:rsid w:val="007A18AA"/>
    <w:rsid w:val="007A1934"/>
    <w:rsid w:val="007A374E"/>
    <w:rsid w:val="007A5449"/>
    <w:rsid w:val="007A5D28"/>
    <w:rsid w:val="007A695C"/>
    <w:rsid w:val="007B3C85"/>
    <w:rsid w:val="007C5C08"/>
    <w:rsid w:val="007E313C"/>
    <w:rsid w:val="007F0F42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356A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53B14"/>
    <w:rsid w:val="00955843"/>
    <w:rsid w:val="00962DDA"/>
    <w:rsid w:val="009801B5"/>
    <w:rsid w:val="00983A06"/>
    <w:rsid w:val="00984D41"/>
    <w:rsid w:val="00995D7C"/>
    <w:rsid w:val="009A27CC"/>
    <w:rsid w:val="009A73B3"/>
    <w:rsid w:val="009B1A05"/>
    <w:rsid w:val="009B4C31"/>
    <w:rsid w:val="009B6B5E"/>
    <w:rsid w:val="009D5588"/>
    <w:rsid w:val="009E1C73"/>
    <w:rsid w:val="009E7D8B"/>
    <w:rsid w:val="009F7628"/>
    <w:rsid w:val="00A025B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420E"/>
    <w:rsid w:val="00A46965"/>
    <w:rsid w:val="00A63D99"/>
    <w:rsid w:val="00A704BC"/>
    <w:rsid w:val="00A72A02"/>
    <w:rsid w:val="00A76A64"/>
    <w:rsid w:val="00AA4643"/>
    <w:rsid w:val="00AA4733"/>
    <w:rsid w:val="00AA582D"/>
    <w:rsid w:val="00AB14C4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06965"/>
    <w:rsid w:val="00B12F6E"/>
    <w:rsid w:val="00B1720B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85B7A"/>
    <w:rsid w:val="00B92AA7"/>
    <w:rsid w:val="00B9489F"/>
    <w:rsid w:val="00BA2925"/>
    <w:rsid w:val="00BA44BA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2B00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131F"/>
    <w:rsid w:val="00C877CE"/>
    <w:rsid w:val="00C87877"/>
    <w:rsid w:val="00C90A46"/>
    <w:rsid w:val="00C96FB6"/>
    <w:rsid w:val="00CA2B41"/>
    <w:rsid w:val="00CA67F0"/>
    <w:rsid w:val="00CB0B9C"/>
    <w:rsid w:val="00CB206E"/>
    <w:rsid w:val="00CC2BCE"/>
    <w:rsid w:val="00CD74DF"/>
    <w:rsid w:val="00CE0675"/>
    <w:rsid w:val="00CF19AA"/>
    <w:rsid w:val="00CF6B35"/>
    <w:rsid w:val="00D02B92"/>
    <w:rsid w:val="00D20B9B"/>
    <w:rsid w:val="00D25C9E"/>
    <w:rsid w:val="00D27040"/>
    <w:rsid w:val="00D317C3"/>
    <w:rsid w:val="00D4573C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6194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42A75"/>
    <w:rsid w:val="00E457F1"/>
    <w:rsid w:val="00E50F08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2939"/>
    <w:rsid w:val="00EE55A2"/>
    <w:rsid w:val="00EF03C1"/>
    <w:rsid w:val="00EF0E70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4</TotalTime>
  <Pages>7</Pages>
  <Words>2212</Words>
  <Characters>1261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4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21</cp:revision>
  <cp:lastPrinted>2026-04-30T20:15:00Z</cp:lastPrinted>
  <dcterms:created xsi:type="dcterms:W3CDTF">2026-06-22T20:05:00Z</dcterms:created>
  <dcterms:modified xsi:type="dcterms:W3CDTF">2026-06-23T12:18:00Z</dcterms:modified>
</cp:coreProperties>
</file>